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84" r:id="rId16"/>
    <p:sldId id="270" r:id="rId17"/>
    <p:sldId id="271" r:id="rId18"/>
    <p:sldId id="272" r:id="rId19"/>
    <p:sldId id="273" r:id="rId20"/>
    <p:sldId id="274" r:id="rId21"/>
    <p:sldId id="275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99CCFF"/>
    <a:srgbClr val="CC3300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427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6300000 w 3985"/>
              <a:gd name="T1" fmla="*/ 0 h 3619"/>
              <a:gd name="T2" fmla="*/ 0 w 3985"/>
              <a:gd name="T3" fmla="*/ 1826667 h 3619"/>
              <a:gd name="T4" fmla="*/ 4842204 w 3985"/>
              <a:gd name="T5" fmla="*/ 6780213 h 3619"/>
              <a:gd name="T6" fmla="*/ 8896350 w 3985"/>
              <a:gd name="T7" fmla="*/ 2107693 h 3619"/>
              <a:gd name="T8" fmla="*/ 6300000 w 3985"/>
              <a:gd name="T9" fmla="*/ 0 h 3619"/>
              <a:gd name="T10" fmla="*/ 6300000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2250 w 794"/>
                <a:gd name="T1" fmla="*/ 970 h 414"/>
                <a:gd name="T2" fmla="*/ 2012 w 794"/>
                <a:gd name="T3" fmla="*/ 781 h 414"/>
                <a:gd name="T4" fmla="*/ 1576 w 794"/>
                <a:gd name="T5" fmla="*/ 516 h 414"/>
                <a:gd name="T6" fmla="*/ 201 w 794"/>
                <a:gd name="T7" fmla="*/ 0 h 414"/>
                <a:gd name="T8" fmla="*/ 65 w 794"/>
                <a:gd name="T9" fmla="*/ 49 h 414"/>
                <a:gd name="T10" fmla="*/ 0 w 794"/>
                <a:gd name="T11" fmla="*/ 204 h 414"/>
                <a:gd name="T12" fmla="*/ 79 w 794"/>
                <a:gd name="T13" fmla="*/ 381 h 414"/>
                <a:gd name="T14" fmla="*/ 1615 w 794"/>
                <a:gd name="T15" fmla="*/ 1005 h 414"/>
                <a:gd name="T16" fmla="*/ 1952 w 794"/>
                <a:gd name="T17" fmla="*/ 965 h 414"/>
                <a:gd name="T18" fmla="*/ 2224 w 794"/>
                <a:gd name="T19" fmla="*/ 1017 h 414"/>
                <a:gd name="T20" fmla="*/ 2250 w 794"/>
                <a:gd name="T21" fmla="*/ 970 h 414"/>
                <a:gd name="T22" fmla="*/ 2250 w 794"/>
                <a:gd name="T23" fmla="*/ 97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94 w 1586"/>
                <a:gd name="T1" fmla="*/ 0 h 821"/>
                <a:gd name="T2" fmla="*/ 1883 w 1586"/>
                <a:gd name="T3" fmla="*/ 637 h 821"/>
                <a:gd name="T4" fmla="*/ 2020 w 1586"/>
                <a:gd name="T5" fmla="*/ 783 h 821"/>
                <a:gd name="T6" fmla="*/ 2244 w 1586"/>
                <a:gd name="T7" fmla="*/ 971 h 821"/>
                <a:gd name="T8" fmla="*/ 2214 w 1586"/>
                <a:gd name="T9" fmla="*/ 1007 h 821"/>
                <a:gd name="T10" fmla="*/ 1910 w 1586"/>
                <a:gd name="T11" fmla="*/ 965 h 821"/>
                <a:gd name="T12" fmla="*/ 1620 w 1586"/>
                <a:gd name="T13" fmla="*/ 995 h 821"/>
                <a:gd name="T14" fmla="*/ 59 w 1586"/>
                <a:gd name="T15" fmla="*/ 366 h 821"/>
                <a:gd name="T16" fmla="*/ 0 w 1586"/>
                <a:gd name="T17" fmla="*/ 184 h 821"/>
                <a:gd name="T18" fmla="*/ 65 w 1586"/>
                <a:gd name="T19" fmla="*/ 39 h 821"/>
                <a:gd name="T20" fmla="*/ 194 w 1586"/>
                <a:gd name="T21" fmla="*/ 0 h 821"/>
                <a:gd name="T22" fmla="*/ 19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00 h 747"/>
                <a:gd name="T2" fmla="*/ 1308 w 1049"/>
                <a:gd name="T3" fmla="*/ 919 h 747"/>
                <a:gd name="T4" fmla="*/ 1332 w 1049"/>
                <a:gd name="T5" fmla="*/ 657 h 747"/>
                <a:gd name="T6" fmla="*/ 1488 w 1049"/>
                <a:gd name="T7" fmla="*/ 519 h 747"/>
                <a:gd name="T8" fmla="*/ 111 w 1049"/>
                <a:gd name="T9" fmla="*/ 0 h 747"/>
                <a:gd name="T10" fmla="*/ 0 w 1049"/>
                <a:gd name="T11" fmla="*/ 156 h 747"/>
                <a:gd name="T12" fmla="*/ 0 w 1049"/>
                <a:gd name="T13" fmla="*/ 400 h 747"/>
                <a:gd name="T14" fmla="*/ 0 w 1049"/>
                <a:gd name="T15" fmla="*/ 400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55 w 150"/>
                  <a:gd name="T1" fmla="*/ 0 h 173"/>
                  <a:gd name="T2" fmla="*/ 57 w 150"/>
                  <a:gd name="T3" fmla="*/ 82 h 173"/>
                  <a:gd name="T4" fmla="*/ 0 w 150"/>
                  <a:gd name="T5" fmla="*/ 214 h 173"/>
                  <a:gd name="T6" fmla="*/ 113 w 150"/>
                  <a:gd name="T7" fmla="*/ 198 h 173"/>
                  <a:gd name="T8" fmla="*/ 146 w 150"/>
                  <a:gd name="T9" fmla="*/ 104 h 173"/>
                  <a:gd name="T10" fmla="*/ 212 w 150"/>
                  <a:gd name="T11" fmla="*/ 33 h 173"/>
                  <a:gd name="T12" fmla="*/ 155 w 150"/>
                  <a:gd name="T13" fmla="*/ 0 h 173"/>
                  <a:gd name="T14" fmla="*/ 155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221 w 1684"/>
                  <a:gd name="T1" fmla="*/ 0 h 880"/>
                  <a:gd name="T2" fmla="*/ 89 w 1684"/>
                  <a:gd name="T3" fmla="*/ 64 h 880"/>
                  <a:gd name="T4" fmla="*/ 0 w 1684"/>
                  <a:gd name="T5" fmla="*/ 256 h 880"/>
                  <a:gd name="T6" fmla="*/ 95 w 1684"/>
                  <a:gd name="T7" fmla="*/ 440 h 880"/>
                  <a:gd name="T8" fmla="*/ 1675 w 1684"/>
                  <a:gd name="T9" fmla="*/ 1065 h 880"/>
                  <a:gd name="T10" fmla="*/ 2015 w 1684"/>
                  <a:gd name="T11" fmla="*/ 1026 h 880"/>
                  <a:gd name="T12" fmla="*/ 2290 w 1684"/>
                  <a:gd name="T13" fmla="*/ 1081 h 880"/>
                  <a:gd name="T14" fmla="*/ 2386 w 1684"/>
                  <a:gd name="T15" fmla="*/ 993 h 880"/>
                  <a:gd name="T16" fmla="*/ 2128 w 1684"/>
                  <a:gd name="T17" fmla="*/ 816 h 880"/>
                  <a:gd name="T18" fmla="*/ 2023 w 1684"/>
                  <a:gd name="T19" fmla="*/ 629 h 880"/>
                  <a:gd name="T20" fmla="*/ 1940 w 1684"/>
                  <a:gd name="T21" fmla="*/ 647 h 880"/>
                  <a:gd name="T22" fmla="*/ 2039 w 1684"/>
                  <a:gd name="T23" fmla="*/ 816 h 880"/>
                  <a:gd name="T24" fmla="*/ 2236 w 1684"/>
                  <a:gd name="T25" fmla="*/ 995 h 880"/>
                  <a:gd name="T26" fmla="*/ 2002 w 1684"/>
                  <a:gd name="T27" fmla="*/ 967 h 880"/>
                  <a:gd name="T28" fmla="*/ 1727 w 1684"/>
                  <a:gd name="T29" fmla="*/ 1000 h 880"/>
                  <a:gd name="T30" fmla="*/ 1778 w 1684"/>
                  <a:gd name="T31" fmla="*/ 798 h 880"/>
                  <a:gd name="T32" fmla="*/ 1896 w 1684"/>
                  <a:gd name="T33" fmla="*/ 661 h 880"/>
                  <a:gd name="T34" fmla="*/ 1758 w 1684"/>
                  <a:gd name="T35" fmla="*/ 678 h 880"/>
                  <a:gd name="T36" fmla="*/ 1651 w 1684"/>
                  <a:gd name="T37" fmla="*/ 808 h 880"/>
                  <a:gd name="T38" fmla="*/ 1614 w 1684"/>
                  <a:gd name="T39" fmla="*/ 972 h 880"/>
                  <a:gd name="T40" fmla="*/ 152 w 1684"/>
                  <a:gd name="T41" fmla="*/ 381 h 880"/>
                  <a:gd name="T42" fmla="*/ 113 w 1684"/>
                  <a:gd name="T43" fmla="*/ 264 h 880"/>
                  <a:gd name="T44" fmla="*/ 146 w 1684"/>
                  <a:gd name="T45" fmla="*/ 117 h 880"/>
                  <a:gd name="T46" fmla="*/ 307 w 1684"/>
                  <a:gd name="T47" fmla="*/ 0 h 880"/>
                  <a:gd name="T48" fmla="*/ 221 w 1684"/>
                  <a:gd name="T49" fmla="*/ 0 h 880"/>
                  <a:gd name="T50" fmla="*/ 221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42 w 1190"/>
                  <a:gd name="T1" fmla="*/ 0 h 500"/>
                  <a:gd name="T2" fmla="*/ 1686 w 1190"/>
                  <a:gd name="T3" fmla="*/ 602 h 500"/>
                  <a:gd name="T4" fmla="*/ 1524 w 1190"/>
                  <a:gd name="T5" fmla="*/ 614 h 500"/>
                  <a:gd name="T6" fmla="*/ 0 w 1190"/>
                  <a:gd name="T7" fmla="*/ 33 h 500"/>
                  <a:gd name="T8" fmla="*/ 142 w 1190"/>
                  <a:gd name="T9" fmla="*/ 0 h 500"/>
                  <a:gd name="T10" fmla="*/ 142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65 w 160"/>
                  <a:gd name="T1" fmla="*/ 0 h 335"/>
                  <a:gd name="T2" fmla="*/ 27 w 160"/>
                  <a:gd name="T3" fmla="*/ 130 h 335"/>
                  <a:gd name="T4" fmla="*/ 0 w 160"/>
                  <a:gd name="T5" fmla="*/ 281 h 335"/>
                  <a:gd name="T6" fmla="*/ 47 w 160"/>
                  <a:gd name="T7" fmla="*/ 384 h 335"/>
                  <a:gd name="T8" fmla="*/ 133 w 160"/>
                  <a:gd name="T9" fmla="*/ 410 h 335"/>
                  <a:gd name="T10" fmla="*/ 108 w 160"/>
                  <a:gd name="T11" fmla="*/ 188 h 335"/>
                  <a:gd name="T12" fmla="*/ 227 w 160"/>
                  <a:gd name="T13" fmla="*/ 21 h 335"/>
                  <a:gd name="T14" fmla="*/ 165 w 160"/>
                  <a:gd name="T15" fmla="*/ 0 h 335"/>
                  <a:gd name="T16" fmla="*/ 165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0 w 489"/>
                  <a:gd name="T1" fmla="*/ 42 h 296"/>
                  <a:gd name="T2" fmla="*/ 226 w 489"/>
                  <a:gd name="T3" fmla="*/ 81 h 296"/>
                  <a:gd name="T4" fmla="*/ 458 w 489"/>
                  <a:gd name="T5" fmla="*/ 168 h 296"/>
                  <a:gd name="T6" fmla="*/ 622 w 489"/>
                  <a:gd name="T7" fmla="*/ 299 h 296"/>
                  <a:gd name="T8" fmla="*/ 461 w 489"/>
                  <a:gd name="T9" fmla="*/ 283 h 296"/>
                  <a:gd name="T10" fmla="*/ 196 w 489"/>
                  <a:gd name="T11" fmla="*/ 180 h 296"/>
                  <a:gd name="T12" fmla="*/ 71 w 489"/>
                  <a:gd name="T13" fmla="*/ 98 h 296"/>
                  <a:gd name="T14" fmla="*/ 151 w 489"/>
                  <a:gd name="T15" fmla="*/ 200 h 296"/>
                  <a:gd name="T16" fmla="*/ 384 w 489"/>
                  <a:gd name="T17" fmla="*/ 332 h 296"/>
                  <a:gd name="T18" fmla="*/ 658 w 489"/>
                  <a:gd name="T19" fmla="*/ 364 h 296"/>
                  <a:gd name="T20" fmla="*/ 691 w 489"/>
                  <a:gd name="T21" fmla="*/ 275 h 296"/>
                  <a:gd name="T22" fmla="*/ 557 w 489"/>
                  <a:gd name="T23" fmla="*/ 148 h 296"/>
                  <a:gd name="T24" fmla="*/ 240 w 489"/>
                  <a:gd name="T25" fmla="*/ 21 h 296"/>
                  <a:gd name="T26" fmla="*/ 0 w 489"/>
                  <a:gd name="T27" fmla="*/ 0 h 296"/>
                  <a:gd name="T28" fmla="*/ 20 w 489"/>
                  <a:gd name="T29" fmla="*/ 42 h 296"/>
                  <a:gd name="T30" fmla="*/ 20 w 489"/>
                  <a:gd name="T31" fmla="*/ 4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629 w 794"/>
                <a:gd name="T1" fmla="*/ 280 h 414"/>
                <a:gd name="T2" fmla="*/ 562 w 794"/>
                <a:gd name="T3" fmla="*/ 225 h 414"/>
                <a:gd name="T4" fmla="*/ 440 w 794"/>
                <a:gd name="T5" fmla="*/ 149 h 414"/>
                <a:gd name="T6" fmla="*/ 56 w 794"/>
                <a:gd name="T7" fmla="*/ 0 h 414"/>
                <a:gd name="T8" fmla="*/ 18 w 794"/>
                <a:gd name="T9" fmla="*/ 14 h 414"/>
                <a:gd name="T10" fmla="*/ 0 w 794"/>
                <a:gd name="T11" fmla="*/ 59 h 414"/>
                <a:gd name="T12" fmla="*/ 22 w 794"/>
                <a:gd name="T13" fmla="*/ 110 h 414"/>
                <a:gd name="T14" fmla="*/ 452 w 794"/>
                <a:gd name="T15" fmla="*/ 289 h 414"/>
                <a:gd name="T16" fmla="*/ 546 w 794"/>
                <a:gd name="T17" fmla="*/ 278 h 414"/>
                <a:gd name="T18" fmla="*/ 622 w 794"/>
                <a:gd name="T19" fmla="*/ 293 h 414"/>
                <a:gd name="T20" fmla="*/ 629 w 794"/>
                <a:gd name="T21" fmla="*/ 280 h 414"/>
                <a:gd name="T22" fmla="*/ 629 w 794"/>
                <a:gd name="T23" fmla="*/ 28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54 w 1586"/>
                <a:gd name="T1" fmla="*/ 0 h 821"/>
                <a:gd name="T2" fmla="*/ 526 w 1586"/>
                <a:gd name="T3" fmla="*/ 183 h 821"/>
                <a:gd name="T4" fmla="*/ 565 w 1586"/>
                <a:gd name="T5" fmla="*/ 225 h 821"/>
                <a:gd name="T6" fmla="*/ 627 w 1586"/>
                <a:gd name="T7" fmla="*/ 280 h 821"/>
                <a:gd name="T8" fmla="*/ 619 w 1586"/>
                <a:gd name="T9" fmla="*/ 290 h 821"/>
                <a:gd name="T10" fmla="*/ 534 w 1586"/>
                <a:gd name="T11" fmla="*/ 278 h 821"/>
                <a:gd name="T12" fmla="*/ 453 w 1586"/>
                <a:gd name="T13" fmla="*/ 286 h 821"/>
                <a:gd name="T14" fmla="*/ 17 w 1586"/>
                <a:gd name="T15" fmla="*/ 105 h 821"/>
                <a:gd name="T16" fmla="*/ 0 w 1586"/>
                <a:gd name="T17" fmla="*/ 53 h 821"/>
                <a:gd name="T18" fmla="*/ 18 w 1586"/>
                <a:gd name="T19" fmla="*/ 11 h 821"/>
                <a:gd name="T20" fmla="*/ 54 w 1586"/>
                <a:gd name="T21" fmla="*/ 0 h 821"/>
                <a:gd name="T22" fmla="*/ 5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115 h 747"/>
                <a:gd name="T2" fmla="*/ 366 w 1049"/>
                <a:gd name="T3" fmla="*/ 265 h 747"/>
                <a:gd name="T4" fmla="*/ 372 w 1049"/>
                <a:gd name="T5" fmla="*/ 189 h 747"/>
                <a:gd name="T6" fmla="*/ 416 w 1049"/>
                <a:gd name="T7" fmla="*/ 150 h 747"/>
                <a:gd name="T8" fmla="*/ 31 w 1049"/>
                <a:gd name="T9" fmla="*/ 0 h 747"/>
                <a:gd name="T10" fmla="*/ 0 w 1049"/>
                <a:gd name="T11" fmla="*/ 45 h 747"/>
                <a:gd name="T12" fmla="*/ 0 w 1049"/>
                <a:gd name="T13" fmla="*/ 115 h 747"/>
                <a:gd name="T14" fmla="*/ 0 w 1049"/>
                <a:gd name="T15" fmla="*/ 115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43 w 150"/>
                  <a:gd name="T1" fmla="*/ 0 h 173"/>
                  <a:gd name="T2" fmla="*/ 16 w 150"/>
                  <a:gd name="T3" fmla="*/ 23 h 173"/>
                  <a:gd name="T4" fmla="*/ 0 w 150"/>
                  <a:gd name="T5" fmla="*/ 61 h 173"/>
                  <a:gd name="T6" fmla="*/ 31 w 150"/>
                  <a:gd name="T7" fmla="*/ 56 h 173"/>
                  <a:gd name="T8" fmla="*/ 41 w 150"/>
                  <a:gd name="T9" fmla="*/ 30 h 173"/>
                  <a:gd name="T10" fmla="*/ 59 w 150"/>
                  <a:gd name="T11" fmla="*/ 10 h 173"/>
                  <a:gd name="T12" fmla="*/ 43 w 150"/>
                  <a:gd name="T13" fmla="*/ 0 h 173"/>
                  <a:gd name="T14" fmla="*/ 43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62 w 1684"/>
                  <a:gd name="T1" fmla="*/ 0 h 880"/>
                  <a:gd name="T2" fmla="*/ 25 w 1684"/>
                  <a:gd name="T3" fmla="*/ 18 h 880"/>
                  <a:gd name="T4" fmla="*/ 0 w 1684"/>
                  <a:gd name="T5" fmla="*/ 74 h 880"/>
                  <a:gd name="T6" fmla="*/ 27 w 1684"/>
                  <a:gd name="T7" fmla="*/ 127 h 880"/>
                  <a:gd name="T8" fmla="*/ 468 w 1684"/>
                  <a:gd name="T9" fmla="*/ 306 h 880"/>
                  <a:gd name="T10" fmla="*/ 563 w 1684"/>
                  <a:gd name="T11" fmla="*/ 295 h 880"/>
                  <a:gd name="T12" fmla="*/ 640 w 1684"/>
                  <a:gd name="T13" fmla="*/ 311 h 880"/>
                  <a:gd name="T14" fmla="*/ 667 w 1684"/>
                  <a:gd name="T15" fmla="*/ 286 h 880"/>
                  <a:gd name="T16" fmla="*/ 595 w 1684"/>
                  <a:gd name="T17" fmla="*/ 235 h 880"/>
                  <a:gd name="T18" fmla="*/ 566 w 1684"/>
                  <a:gd name="T19" fmla="*/ 181 h 880"/>
                  <a:gd name="T20" fmla="*/ 542 w 1684"/>
                  <a:gd name="T21" fmla="*/ 186 h 880"/>
                  <a:gd name="T22" fmla="*/ 570 w 1684"/>
                  <a:gd name="T23" fmla="*/ 235 h 880"/>
                  <a:gd name="T24" fmla="*/ 625 w 1684"/>
                  <a:gd name="T25" fmla="*/ 286 h 880"/>
                  <a:gd name="T26" fmla="*/ 560 w 1684"/>
                  <a:gd name="T27" fmla="*/ 278 h 880"/>
                  <a:gd name="T28" fmla="*/ 483 w 1684"/>
                  <a:gd name="T29" fmla="*/ 288 h 880"/>
                  <a:gd name="T30" fmla="*/ 497 w 1684"/>
                  <a:gd name="T31" fmla="*/ 230 h 880"/>
                  <a:gd name="T32" fmla="*/ 530 w 1684"/>
                  <a:gd name="T33" fmla="*/ 190 h 880"/>
                  <a:gd name="T34" fmla="*/ 492 w 1684"/>
                  <a:gd name="T35" fmla="*/ 195 h 880"/>
                  <a:gd name="T36" fmla="*/ 461 w 1684"/>
                  <a:gd name="T37" fmla="*/ 233 h 880"/>
                  <a:gd name="T38" fmla="*/ 451 w 1684"/>
                  <a:gd name="T39" fmla="*/ 280 h 880"/>
                  <a:gd name="T40" fmla="*/ 42 w 1684"/>
                  <a:gd name="T41" fmla="*/ 110 h 880"/>
                  <a:gd name="T42" fmla="*/ 32 w 1684"/>
                  <a:gd name="T43" fmla="*/ 76 h 880"/>
                  <a:gd name="T44" fmla="*/ 41 w 1684"/>
                  <a:gd name="T45" fmla="*/ 34 h 880"/>
                  <a:gd name="T46" fmla="*/ 86 w 1684"/>
                  <a:gd name="T47" fmla="*/ 0 h 880"/>
                  <a:gd name="T48" fmla="*/ 62 w 1684"/>
                  <a:gd name="T49" fmla="*/ 0 h 880"/>
                  <a:gd name="T50" fmla="*/ 62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40 w 1190"/>
                  <a:gd name="T1" fmla="*/ 0 h 500"/>
                  <a:gd name="T2" fmla="*/ 472 w 1190"/>
                  <a:gd name="T3" fmla="*/ 172 h 500"/>
                  <a:gd name="T4" fmla="*/ 427 w 1190"/>
                  <a:gd name="T5" fmla="*/ 176 h 500"/>
                  <a:gd name="T6" fmla="*/ 0 w 1190"/>
                  <a:gd name="T7" fmla="*/ 10 h 500"/>
                  <a:gd name="T8" fmla="*/ 40 w 1190"/>
                  <a:gd name="T9" fmla="*/ 0 h 500"/>
                  <a:gd name="T10" fmla="*/ 4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46 w 160"/>
                  <a:gd name="T1" fmla="*/ 0 h 335"/>
                  <a:gd name="T2" fmla="*/ 7 w 160"/>
                  <a:gd name="T3" fmla="*/ 37 h 335"/>
                  <a:gd name="T4" fmla="*/ 0 w 160"/>
                  <a:gd name="T5" fmla="*/ 81 h 335"/>
                  <a:gd name="T6" fmla="*/ 13 w 160"/>
                  <a:gd name="T7" fmla="*/ 111 h 335"/>
                  <a:gd name="T8" fmla="*/ 37 w 160"/>
                  <a:gd name="T9" fmla="*/ 118 h 335"/>
                  <a:gd name="T10" fmla="*/ 30 w 160"/>
                  <a:gd name="T11" fmla="*/ 54 h 335"/>
                  <a:gd name="T12" fmla="*/ 63 w 160"/>
                  <a:gd name="T13" fmla="*/ 6 h 335"/>
                  <a:gd name="T14" fmla="*/ 46 w 160"/>
                  <a:gd name="T15" fmla="*/ 0 h 335"/>
                  <a:gd name="T16" fmla="*/ 46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6 w 489"/>
                  <a:gd name="T1" fmla="*/ 12 h 296"/>
                  <a:gd name="T2" fmla="*/ 63 w 489"/>
                  <a:gd name="T3" fmla="*/ 23 h 296"/>
                  <a:gd name="T4" fmla="*/ 128 w 489"/>
                  <a:gd name="T5" fmla="*/ 48 h 296"/>
                  <a:gd name="T6" fmla="*/ 174 w 489"/>
                  <a:gd name="T7" fmla="*/ 85 h 296"/>
                  <a:gd name="T8" fmla="*/ 129 w 489"/>
                  <a:gd name="T9" fmla="*/ 81 h 296"/>
                  <a:gd name="T10" fmla="*/ 55 w 489"/>
                  <a:gd name="T11" fmla="*/ 51 h 296"/>
                  <a:gd name="T12" fmla="*/ 20 w 489"/>
                  <a:gd name="T13" fmla="*/ 28 h 296"/>
                  <a:gd name="T14" fmla="*/ 42 w 489"/>
                  <a:gd name="T15" fmla="*/ 57 h 296"/>
                  <a:gd name="T16" fmla="*/ 107 w 489"/>
                  <a:gd name="T17" fmla="*/ 95 h 296"/>
                  <a:gd name="T18" fmla="*/ 184 w 489"/>
                  <a:gd name="T19" fmla="*/ 104 h 296"/>
                  <a:gd name="T20" fmla="*/ 193 w 489"/>
                  <a:gd name="T21" fmla="*/ 79 h 296"/>
                  <a:gd name="T22" fmla="*/ 156 w 489"/>
                  <a:gd name="T23" fmla="*/ 42 h 296"/>
                  <a:gd name="T24" fmla="*/ 67 w 489"/>
                  <a:gd name="T25" fmla="*/ 6 h 296"/>
                  <a:gd name="T26" fmla="*/ 0 w 489"/>
                  <a:gd name="T27" fmla="*/ 0 h 296"/>
                  <a:gd name="T28" fmla="*/ 6 w 489"/>
                  <a:gd name="T29" fmla="*/ 12 h 296"/>
                  <a:gd name="T30" fmla="*/ 6 w 489"/>
                  <a:gd name="T31" fmla="*/ 1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1295400 w 4288"/>
              <a:gd name="T3" fmla="*/ 406400 h 459"/>
              <a:gd name="T4" fmla="*/ 2476500 w 4288"/>
              <a:gd name="T5" fmla="*/ 228600 h 459"/>
              <a:gd name="T6" fmla="*/ 2946400 w 4288"/>
              <a:gd name="T7" fmla="*/ 596900 h 459"/>
              <a:gd name="T8" fmla="*/ 3721100 w 4288"/>
              <a:gd name="T9" fmla="*/ 241300 h 459"/>
              <a:gd name="T10" fmla="*/ 5613400 w 4288"/>
              <a:gd name="T11" fmla="*/ 723900 h 459"/>
              <a:gd name="T12" fmla="*/ 6807200 w 4288"/>
              <a:gd name="T13" fmla="*/ 215900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50800 h 240"/>
              <a:gd name="T2" fmla="*/ 444500 w 560"/>
              <a:gd name="T3" fmla="*/ 228600 h 240"/>
              <a:gd name="T4" fmla="*/ 711200 w 560"/>
              <a:gd name="T5" fmla="*/ 25400 h 240"/>
              <a:gd name="T6" fmla="*/ 889000 w 560"/>
              <a:gd name="T7" fmla="*/ 3810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BB90362-B81B-47A9-8301-680C83FB02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074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06FD78-001E-430D-A0F1-C249B3C393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4157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B3D3A1-E993-4693-BB3C-7523E76121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01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F5DB43-D7C3-43A1-B38C-DE30F4C229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34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944B14-A174-472C-9D84-EEF7646511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820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8660EE-19DF-4A96-8334-93CC7573B2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3242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77FE8E-97C4-4CC1-9E60-5AA779990D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45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07A675-E2CA-4704-844D-377C55880F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657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729444-27BB-413A-A6B8-1768FA6255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081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A187C4-C4C9-46B4-956E-2A0E961494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660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062091-1009-480B-B85D-48497C5BAA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142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1162050 w 2903"/>
              <a:gd name="T1" fmla="*/ 244856 h 3686"/>
              <a:gd name="T2" fmla="*/ 1026751 w 2903"/>
              <a:gd name="T3" fmla="*/ 45239 h 3686"/>
              <a:gd name="T4" fmla="*/ 897056 w 2903"/>
              <a:gd name="T5" fmla="*/ 0 h 3686"/>
              <a:gd name="T6" fmla="*/ 44032 w 2903"/>
              <a:gd name="T7" fmla="*/ 1589585 h 3686"/>
              <a:gd name="T8" fmla="*/ 44032 w 2903"/>
              <a:gd name="T9" fmla="*/ 1825394 h 3686"/>
              <a:gd name="T10" fmla="*/ 0 w 2903"/>
              <a:gd name="T11" fmla="*/ 2053285 h 3686"/>
              <a:gd name="T12" fmla="*/ 28821 w 2903"/>
              <a:gd name="T13" fmla="*/ 2084387 h 3686"/>
              <a:gd name="T14" fmla="*/ 176529 w 2903"/>
              <a:gd name="T15" fmla="*/ 1897211 h 3686"/>
              <a:gd name="T16" fmla="*/ 296217 w 2903"/>
              <a:gd name="T17" fmla="*/ 1825394 h 3686"/>
              <a:gd name="T18" fmla="*/ 1162050 w 2903"/>
              <a:gd name="T19" fmla="*/ 244856 h 3686"/>
              <a:gd name="T20" fmla="*/ 1162050 w 2903"/>
              <a:gd name="T21" fmla="*/ 244856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D058F0A-7636-455F-B599-03CDDA53C06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2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917850 w 2911"/>
              <a:gd name="T1" fmla="*/ 0 h 3703"/>
              <a:gd name="T2" fmla="*/ 52037 w 2911"/>
              <a:gd name="T3" fmla="*/ 1605520 h 3703"/>
              <a:gd name="T4" fmla="*/ 52437 w 2911"/>
              <a:gd name="T5" fmla="*/ 1812794 h 3703"/>
              <a:gd name="T6" fmla="*/ 0 w 2911"/>
              <a:gd name="T7" fmla="*/ 2057445 h 3703"/>
              <a:gd name="T8" fmla="*/ 20014 w 2911"/>
              <a:gd name="T9" fmla="*/ 2097087 h 3703"/>
              <a:gd name="T10" fmla="*/ 168920 w 2911"/>
              <a:gd name="T11" fmla="*/ 1898308 h 3703"/>
              <a:gd name="T12" fmla="*/ 305416 w 2911"/>
              <a:gd name="T13" fmla="*/ 1823554 h 3703"/>
              <a:gd name="T14" fmla="*/ 1165225 w 2911"/>
              <a:gd name="T15" fmla="*/ 242385 h 3703"/>
              <a:gd name="T16" fmla="*/ 1036334 w 2911"/>
              <a:gd name="T17" fmla="*/ 54367 h 3703"/>
              <a:gd name="T18" fmla="*/ 917850 w 2911"/>
              <a:gd name="T19" fmla="*/ 0 h 3703"/>
              <a:gd name="T20" fmla="*/ 917850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1406370 h 2777"/>
              <a:gd name="T2" fmla="*/ 172990 w 2561"/>
              <a:gd name="T3" fmla="*/ 1444854 h 2777"/>
              <a:gd name="T4" fmla="*/ 294723 w 2561"/>
              <a:gd name="T5" fmla="*/ 1571625 h 2777"/>
              <a:gd name="T6" fmla="*/ 1025525 w 2561"/>
              <a:gd name="T7" fmla="*/ 225811 h 2777"/>
              <a:gd name="T8" fmla="*/ 848130 w 2561"/>
              <a:gd name="T9" fmla="*/ 46407 h 2777"/>
              <a:gd name="T10" fmla="*/ 760034 w 2561"/>
              <a:gd name="T11" fmla="*/ 0 h 2777"/>
              <a:gd name="T12" fmla="*/ 0 w 2561"/>
              <a:gd name="T13" fmla="*/ 1406370 h 2777"/>
              <a:gd name="T14" fmla="*/ 0 w 2561"/>
              <a:gd name="T15" fmla="*/ 140637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34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51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794 w 2177"/>
                <a:gd name="T1" fmla="*/ 630 h 1298"/>
                <a:gd name="T2" fmla="*/ 710 w 2177"/>
                <a:gd name="T3" fmla="*/ 553 h 1298"/>
                <a:gd name="T4" fmla="*/ 666 w 2177"/>
                <a:gd name="T5" fmla="*/ 239 h 1298"/>
                <a:gd name="T6" fmla="*/ 1070 w 2177"/>
                <a:gd name="T7" fmla="*/ 165 h 1298"/>
                <a:gd name="T8" fmla="*/ 1089 w 2177"/>
                <a:gd name="T9" fmla="*/ 102 h 1298"/>
                <a:gd name="T10" fmla="*/ 1050 w 2177"/>
                <a:gd name="T11" fmla="*/ 50 h 1298"/>
                <a:gd name="T12" fmla="*/ 638 w 2177"/>
                <a:gd name="T13" fmla="*/ 106 h 1298"/>
                <a:gd name="T14" fmla="*/ 610 w 2177"/>
                <a:gd name="T15" fmla="*/ 16 h 1298"/>
                <a:gd name="T16" fmla="*/ 543 w 2177"/>
                <a:gd name="T17" fmla="*/ 0 h 1298"/>
                <a:gd name="T18" fmla="*/ 479 w 2177"/>
                <a:gd name="T19" fmla="*/ 14 h 1298"/>
                <a:gd name="T20" fmla="*/ 444 w 2177"/>
                <a:gd name="T21" fmla="*/ 53 h 1298"/>
                <a:gd name="T22" fmla="*/ 469 w 2177"/>
                <a:gd name="T23" fmla="*/ 143 h 1298"/>
                <a:gd name="T24" fmla="*/ 330 w 2177"/>
                <a:gd name="T25" fmla="*/ 221 h 1298"/>
                <a:gd name="T26" fmla="*/ 492 w 2177"/>
                <a:gd name="T27" fmla="*/ 237 h 1298"/>
                <a:gd name="T28" fmla="*/ 556 w 2177"/>
                <a:gd name="T29" fmla="*/ 445 h 1298"/>
                <a:gd name="T30" fmla="*/ 71 w 2177"/>
                <a:gd name="T31" fmla="*/ 235 h 1298"/>
                <a:gd name="T32" fmla="*/ 23 w 2177"/>
                <a:gd name="T33" fmla="*/ 255 h 1298"/>
                <a:gd name="T34" fmla="*/ 0 w 2177"/>
                <a:gd name="T35" fmla="*/ 318 h 1298"/>
                <a:gd name="T36" fmla="*/ 28 w 2177"/>
                <a:gd name="T37" fmla="*/ 390 h 1298"/>
                <a:gd name="T38" fmla="*/ 570 w 2177"/>
                <a:gd name="T39" fmla="*/ 644 h 1298"/>
                <a:gd name="T40" fmla="*/ 689 w 2177"/>
                <a:gd name="T41" fmla="*/ 628 h 1298"/>
                <a:gd name="T42" fmla="*/ 785 w 2177"/>
                <a:gd name="T43" fmla="*/ 649 h 1298"/>
                <a:gd name="T44" fmla="*/ 794 w 2177"/>
                <a:gd name="T45" fmla="*/ 630 h 1298"/>
                <a:gd name="T46" fmla="*/ 794 w 2177"/>
                <a:gd name="T47" fmla="*/ 630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4 h 258"/>
                <a:gd name="T2" fmla="*/ 60 w 143"/>
                <a:gd name="T3" fmla="*/ 0 h 258"/>
                <a:gd name="T4" fmla="*/ 71 w 143"/>
                <a:gd name="T5" fmla="*/ 117 h 258"/>
                <a:gd name="T6" fmla="*/ 4 w 143"/>
                <a:gd name="T7" fmla="*/ 129 h 258"/>
                <a:gd name="T8" fmla="*/ 0 w 143"/>
                <a:gd name="T9" fmla="*/ 4 h 258"/>
                <a:gd name="T10" fmla="*/ 0 w 143"/>
                <a:gd name="T11" fmla="*/ 4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68 w 1586"/>
                <a:gd name="T1" fmla="*/ 0 h 821"/>
                <a:gd name="T2" fmla="*/ 665 w 1586"/>
                <a:gd name="T3" fmla="*/ 259 h 821"/>
                <a:gd name="T4" fmla="*/ 713 w 1586"/>
                <a:gd name="T5" fmla="*/ 319 h 821"/>
                <a:gd name="T6" fmla="*/ 792 w 1586"/>
                <a:gd name="T7" fmla="*/ 396 h 821"/>
                <a:gd name="T8" fmla="*/ 782 w 1586"/>
                <a:gd name="T9" fmla="*/ 410 h 821"/>
                <a:gd name="T10" fmla="*/ 674 w 1586"/>
                <a:gd name="T11" fmla="*/ 393 h 821"/>
                <a:gd name="T12" fmla="*/ 572 w 1586"/>
                <a:gd name="T13" fmla="*/ 405 h 821"/>
                <a:gd name="T14" fmla="*/ 21 w 1586"/>
                <a:gd name="T15" fmla="*/ 149 h 821"/>
                <a:gd name="T16" fmla="*/ 0 w 1586"/>
                <a:gd name="T17" fmla="*/ 75 h 821"/>
                <a:gd name="T18" fmla="*/ 23 w 1586"/>
                <a:gd name="T19" fmla="*/ 16 h 821"/>
                <a:gd name="T20" fmla="*/ 68 w 1586"/>
                <a:gd name="T21" fmla="*/ 0 h 821"/>
                <a:gd name="T22" fmla="*/ 68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163 h 747"/>
                <a:gd name="T2" fmla="*/ 461 w 1049"/>
                <a:gd name="T3" fmla="*/ 374 h 747"/>
                <a:gd name="T4" fmla="*/ 470 w 1049"/>
                <a:gd name="T5" fmla="*/ 267 h 747"/>
                <a:gd name="T6" fmla="*/ 525 w 1049"/>
                <a:gd name="T7" fmla="*/ 211 h 747"/>
                <a:gd name="T8" fmla="*/ 39 w 1049"/>
                <a:gd name="T9" fmla="*/ 0 h 747"/>
                <a:gd name="T10" fmla="*/ 0 w 1049"/>
                <a:gd name="T11" fmla="*/ 64 h 747"/>
                <a:gd name="T12" fmla="*/ 0 w 1049"/>
                <a:gd name="T13" fmla="*/ 163 h 747"/>
                <a:gd name="T14" fmla="*/ 0 w 1049"/>
                <a:gd name="T15" fmla="*/ 163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4 h 241"/>
                <a:gd name="T2" fmla="*/ 79 w 272"/>
                <a:gd name="T3" fmla="*/ 0 h 241"/>
                <a:gd name="T4" fmla="*/ 125 w 272"/>
                <a:gd name="T5" fmla="*/ 18 h 241"/>
                <a:gd name="T6" fmla="*/ 135 w 272"/>
                <a:gd name="T7" fmla="*/ 70 h 241"/>
                <a:gd name="T8" fmla="*/ 81 w 272"/>
                <a:gd name="T9" fmla="*/ 73 h 241"/>
                <a:gd name="T10" fmla="*/ 16 w 272"/>
                <a:gd name="T11" fmla="*/ 121 h 241"/>
                <a:gd name="T12" fmla="*/ 0 w 272"/>
                <a:gd name="T13" fmla="*/ 14 h 241"/>
                <a:gd name="T14" fmla="*/ 0 w 272"/>
                <a:gd name="T15" fmla="*/ 14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76 w 152"/>
                <a:gd name="T1" fmla="*/ 2 h 224"/>
                <a:gd name="T2" fmla="*/ 76 w 152"/>
                <a:gd name="T3" fmla="*/ 112 h 224"/>
                <a:gd name="T4" fmla="*/ 0 w 152"/>
                <a:gd name="T5" fmla="*/ 4 h 224"/>
                <a:gd name="T6" fmla="*/ 36 w 152"/>
                <a:gd name="T7" fmla="*/ 0 h 224"/>
                <a:gd name="T8" fmla="*/ 76 w 152"/>
                <a:gd name="T9" fmla="*/ 2 h 224"/>
                <a:gd name="T10" fmla="*/ 76 w 152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40 h 764"/>
                <a:gd name="T2" fmla="*/ 44 w 386"/>
                <a:gd name="T3" fmla="*/ 0 h 764"/>
                <a:gd name="T4" fmla="*/ 116 w 386"/>
                <a:gd name="T5" fmla="*/ 3 h 764"/>
                <a:gd name="T6" fmla="*/ 193 w 386"/>
                <a:gd name="T7" fmla="*/ 383 h 764"/>
                <a:gd name="T8" fmla="*/ 140 w 386"/>
                <a:gd name="T9" fmla="*/ 361 h 764"/>
                <a:gd name="T10" fmla="*/ 76 w 386"/>
                <a:gd name="T11" fmla="*/ 339 h 764"/>
                <a:gd name="T12" fmla="*/ 0 w 386"/>
                <a:gd name="T13" fmla="*/ 40 h 764"/>
                <a:gd name="T14" fmla="*/ 0 w 386"/>
                <a:gd name="T15" fmla="*/ 4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346 w 728"/>
                <a:gd name="T1" fmla="*/ 0 h 348"/>
                <a:gd name="T2" fmla="*/ 0 w 728"/>
                <a:gd name="T3" fmla="*/ 53 h 348"/>
                <a:gd name="T4" fmla="*/ 14 w 728"/>
                <a:gd name="T5" fmla="*/ 174 h 348"/>
                <a:gd name="T6" fmla="*/ 358 w 728"/>
                <a:gd name="T7" fmla="*/ 119 h 348"/>
                <a:gd name="T8" fmla="*/ 364 w 728"/>
                <a:gd name="T9" fmla="*/ 22 h 348"/>
                <a:gd name="T10" fmla="*/ 346 w 728"/>
                <a:gd name="T11" fmla="*/ 0 h 348"/>
                <a:gd name="T12" fmla="*/ 346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136 w 312"/>
                <a:gd name="T1" fmla="*/ 0 h 135"/>
                <a:gd name="T2" fmla="*/ 0 w 312"/>
                <a:gd name="T3" fmla="*/ 39 h 135"/>
                <a:gd name="T4" fmla="*/ 156 w 312"/>
                <a:gd name="T5" fmla="*/ 67 h 135"/>
                <a:gd name="T6" fmla="*/ 136 w 312"/>
                <a:gd name="T7" fmla="*/ 0 h 135"/>
                <a:gd name="T8" fmla="*/ 136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0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53 h 175"/>
                    <a:gd name="T2" fmla="*/ 57 w 313"/>
                    <a:gd name="T3" fmla="*/ 5 h 175"/>
                    <a:gd name="T4" fmla="*/ 107 w 313"/>
                    <a:gd name="T5" fmla="*/ 0 h 175"/>
                    <a:gd name="T6" fmla="*/ 146 w 313"/>
                    <a:gd name="T7" fmla="*/ 13 h 175"/>
                    <a:gd name="T8" fmla="*/ 157 w 313"/>
                    <a:gd name="T9" fmla="*/ 45 h 175"/>
                    <a:gd name="T10" fmla="*/ 84 w 313"/>
                    <a:gd name="T11" fmla="*/ 33 h 175"/>
                    <a:gd name="T12" fmla="*/ 37 w 313"/>
                    <a:gd name="T13" fmla="*/ 50 h 175"/>
                    <a:gd name="T14" fmla="*/ 7 w 313"/>
                    <a:gd name="T15" fmla="*/ 87 h 175"/>
                    <a:gd name="T16" fmla="*/ 0 w 313"/>
                    <a:gd name="T17" fmla="*/ 53 h 175"/>
                    <a:gd name="T18" fmla="*/ 0 w 313"/>
                    <a:gd name="T19" fmla="*/ 53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5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20 h 266"/>
                    <a:gd name="T2" fmla="*/ 80 w 230"/>
                    <a:gd name="T3" fmla="*/ 133 h 266"/>
                    <a:gd name="T4" fmla="*/ 115 w 230"/>
                    <a:gd name="T5" fmla="*/ 126 h 266"/>
                    <a:gd name="T6" fmla="*/ 112 w 230"/>
                    <a:gd name="T7" fmla="*/ 9 h 266"/>
                    <a:gd name="T8" fmla="*/ 83 w 230"/>
                    <a:gd name="T9" fmla="*/ 0 h 266"/>
                    <a:gd name="T10" fmla="*/ 90 w 230"/>
                    <a:gd name="T11" fmla="*/ 99 h 266"/>
                    <a:gd name="T12" fmla="*/ 36 w 230"/>
                    <a:gd name="T13" fmla="*/ 2 h 266"/>
                    <a:gd name="T14" fmla="*/ 0 w 230"/>
                    <a:gd name="T15" fmla="*/ 20 h 266"/>
                    <a:gd name="T16" fmla="*/ 0 w 230"/>
                    <a:gd name="T17" fmla="*/ 2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0 h 234"/>
                    <a:gd name="T2" fmla="*/ 18 w 87"/>
                    <a:gd name="T3" fmla="*/ 47 h 234"/>
                    <a:gd name="T4" fmla="*/ 22 w 87"/>
                    <a:gd name="T5" fmla="*/ 77 h 234"/>
                    <a:gd name="T6" fmla="*/ 13 w 87"/>
                    <a:gd name="T7" fmla="*/ 117 h 234"/>
                    <a:gd name="T8" fmla="*/ 40 w 87"/>
                    <a:gd name="T9" fmla="*/ 110 h 234"/>
                    <a:gd name="T10" fmla="*/ 43 w 87"/>
                    <a:gd name="T11" fmla="*/ 58 h 234"/>
                    <a:gd name="T12" fmla="*/ 23 w 87"/>
                    <a:gd name="T13" fmla="*/ 0 h 234"/>
                    <a:gd name="T14" fmla="*/ 0 w 87"/>
                    <a:gd name="T15" fmla="*/ 10 h 234"/>
                    <a:gd name="T16" fmla="*/ 0 w 87"/>
                    <a:gd name="T17" fmla="*/ 10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62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50 w 1190"/>
                  <a:gd name="T1" fmla="*/ 0 h 500"/>
                  <a:gd name="T2" fmla="*/ 595 w 1190"/>
                  <a:gd name="T3" fmla="*/ 245 h 500"/>
                  <a:gd name="T4" fmla="*/ 538 w 1190"/>
                  <a:gd name="T5" fmla="*/ 250 h 500"/>
                  <a:gd name="T6" fmla="*/ 0 w 1190"/>
                  <a:gd name="T7" fmla="*/ 14 h 500"/>
                  <a:gd name="T8" fmla="*/ 50 w 1190"/>
                  <a:gd name="T9" fmla="*/ 0 h 500"/>
                  <a:gd name="T10" fmla="*/ 5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7 w 489"/>
                  <a:gd name="T1" fmla="*/ 17 h 296"/>
                  <a:gd name="T2" fmla="*/ 80 w 489"/>
                  <a:gd name="T3" fmla="*/ 33 h 296"/>
                  <a:gd name="T4" fmla="*/ 162 w 489"/>
                  <a:gd name="T5" fmla="*/ 69 h 296"/>
                  <a:gd name="T6" fmla="*/ 220 w 489"/>
                  <a:gd name="T7" fmla="*/ 122 h 296"/>
                  <a:gd name="T8" fmla="*/ 163 w 489"/>
                  <a:gd name="T9" fmla="*/ 115 h 296"/>
                  <a:gd name="T10" fmla="*/ 69 w 489"/>
                  <a:gd name="T11" fmla="*/ 73 h 296"/>
                  <a:gd name="T12" fmla="*/ 25 w 489"/>
                  <a:gd name="T13" fmla="*/ 40 h 296"/>
                  <a:gd name="T14" fmla="*/ 53 w 489"/>
                  <a:gd name="T15" fmla="*/ 82 h 296"/>
                  <a:gd name="T16" fmla="*/ 136 w 489"/>
                  <a:gd name="T17" fmla="*/ 135 h 296"/>
                  <a:gd name="T18" fmla="*/ 233 w 489"/>
                  <a:gd name="T19" fmla="*/ 148 h 296"/>
                  <a:gd name="T20" fmla="*/ 244 w 489"/>
                  <a:gd name="T21" fmla="*/ 112 h 296"/>
                  <a:gd name="T22" fmla="*/ 197 w 489"/>
                  <a:gd name="T23" fmla="*/ 60 h 296"/>
                  <a:gd name="T24" fmla="*/ 85 w 489"/>
                  <a:gd name="T25" fmla="*/ 9 h 296"/>
                  <a:gd name="T26" fmla="*/ 0 w 489"/>
                  <a:gd name="T27" fmla="*/ 0 h 296"/>
                  <a:gd name="T28" fmla="*/ 7 w 489"/>
                  <a:gd name="T29" fmla="*/ 17 h 296"/>
                  <a:gd name="T30" fmla="*/ 7 w 489"/>
                  <a:gd name="T31" fmla="*/ 17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2 w 213"/>
                  <a:gd name="T1" fmla="*/ 0 h 478"/>
                  <a:gd name="T2" fmla="*/ 46 w 213"/>
                  <a:gd name="T3" fmla="*/ 12 h 478"/>
                  <a:gd name="T4" fmla="*/ 40 w 213"/>
                  <a:gd name="T5" fmla="*/ 96 h 478"/>
                  <a:gd name="T6" fmla="*/ 53 w 213"/>
                  <a:gd name="T7" fmla="*/ 163 h 478"/>
                  <a:gd name="T8" fmla="*/ 107 w 213"/>
                  <a:gd name="T9" fmla="*/ 225 h 478"/>
                  <a:gd name="T10" fmla="*/ 49 w 213"/>
                  <a:gd name="T11" fmla="*/ 238 h 478"/>
                  <a:gd name="T12" fmla="*/ 15 w 213"/>
                  <a:gd name="T13" fmla="*/ 171 h 478"/>
                  <a:gd name="T14" fmla="*/ 0 w 213"/>
                  <a:gd name="T15" fmla="*/ 28 h 478"/>
                  <a:gd name="T16" fmla="*/ 12 w 213"/>
                  <a:gd name="T17" fmla="*/ 0 h 478"/>
                  <a:gd name="T18" fmla="*/ 12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5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55 w 150"/>
                    <a:gd name="T1" fmla="*/ 0 h 173"/>
                    <a:gd name="T2" fmla="*/ 20 w 150"/>
                    <a:gd name="T3" fmla="*/ 33 h 173"/>
                    <a:gd name="T4" fmla="*/ 0 w 150"/>
                    <a:gd name="T5" fmla="*/ 87 h 173"/>
                    <a:gd name="T6" fmla="*/ 40 w 150"/>
                    <a:gd name="T7" fmla="*/ 80 h 173"/>
                    <a:gd name="T8" fmla="*/ 52 w 150"/>
                    <a:gd name="T9" fmla="*/ 42 h 173"/>
                    <a:gd name="T10" fmla="*/ 75 w 150"/>
                    <a:gd name="T11" fmla="*/ 14 h 173"/>
                    <a:gd name="T12" fmla="*/ 55 w 150"/>
                    <a:gd name="T13" fmla="*/ 0 h 173"/>
                    <a:gd name="T14" fmla="*/ 55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7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78 w 1684"/>
                    <a:gd name="T1" fmla="*/ 0 h 880"/>
                    <a:gd name="T2" fmla="*/ 32 w 1684"/>
                    <a:gd name="T3" fmla="*/ 26 h 880"/>
                    <a:gd name="T4" fmla="*/ 0 w 1684"/>
                    <a:gd name="T5" fmla="*/ 104 h 880"/>
                    <a:gd name="T6" fmla="*/ 34 w 1684"/>
                    <a:gd name="T7" fmla="*/ 179 h 880"/>
                    <a:gd name="T8" fmla="*/ 591 w 1684"/>
                    <a:gd name="T9" fmla="*/ 434 h 880"/>
                    <a:gd name="T10" fmla="*/ 711 w 1684"/>
                    <a:gd name="T11" fmla="*/ 418 h 880"/>
                    <a:gd name="T12" fmla="*/ 808 w 1684"/>
                    <a:gd name="T13" fmla="*/ 440 h 880"/>
                    <a:gd name="T14" fmla="*/ 842 w 1684"/>
                    <a:gd name="T15" fmla="*/ 404 h 880"/>
                    <a:gd name="T16" fmla="*/ 751 w 1684"/>
                    <a:gd name="T17" fmla="*/ 332 h 880"/>
                    <a:gd name="T18" fmla="*/ 714 w 1684"/>
                    <a:gd name="T19" fmla="*/ 256 h 880"/>
                    <a:gd name="T20" fmla="*/ 685 w 1684"/>
                    <a:gd name="T21" fmla="*/ 264 h 880"/>
                    <a:gd name="T22" fmla="*/ 720 w 1684"/>
                    <a:gd name="T23" fmla="*/ 332 h 880"/>
                    <a:gd name="T24" fmla="*/ 789 w 1684"/>
                    <a:gd name="T25" fmla="*/ 405 h 880"/>
                    <a:gd name="T26" fmla="*/ 707 w 1684"/>
                    <a:gd name="T27" fmla="*/ 394 h 880"/>
                    <a:gd name="T28" fmla="*/ 610 w 1684"/>
                    <a:gd name="T29" fmla="*/ 407 h 880"/>
                    <a:gd name="T30" fmla="*/ 628 w 1684"/>
                    <a:gd name="T31" fmla="*/ 325 h 880"/>
                    <a:gd name="T32" fmla="*/ 669 w 1684"/>
                    <a:gd name="T33" fmla="*/ 269 h 880"/>
                    <a:gd name="T34" fmla="*/ 621 w 1684"/>
                    <a:gd name="T35" fmla="*/ 276 h 880"/>
                    <a:gd name="T36" fmla="*/ 583 w 1684"/>
                    <a:gd name="T37" fmla="*/ 329 h 880"/>
                    <a:gd name="T38" fmla="*/ 570 w 1684"/>
                    <a:gd name="T39" fmla="*/ 396 h 880"/>
                    <a:gd name="T40" fmla="*/ 54 w 1684"/>
                    <a:gd name="T41" fmla="*/ 155 h 880"/>
                    <a:gd name="T42" fmla="*/ 40 w 1684"/>
                    <a:gd name="T43" fmla="*/ 108 h 880"/>
                    <a:gd name="T44" fmla="*/ 52 w 1684"/>
                    <a:gd name="T45" fmla="*/ 48 h 880"/>
                    <a:gd name="T46" fmla="*/ 109 w 1684"/>
                    <a:gd name="T47" fmla="*/ 0 h 880"/>
                    <a:gd name="T48" fmla="*/ 78 w 1684"/>
                    <a:gd name="T49" fmla="*/ 0 h 880"/>
                    <a:gd name="T50" fmla="*/ 78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8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58 w 160"/>
                    <a:gd name="T1" fmla="*/ 0 h 335"/>
                    <a:gd name="T2" fmla="*/ 10 w 160"/>
                    <a:gd name="T3" fmla="*/ 53 h 335"/>
                    <a:gd name="T4" fmla="*/ 0 w 160"/>
                    <a:gd name="T5" fmla="*/ 115 h 335"/>
                    <a:gd name="T6" fmla="*/ 17 w 160"/>
                    <a:gd name="T7" fmla="*/ 157 h 335"/>
                    <a:gd name="T8" fmla="*/ 47 w 160"/>
                    <a:gd name="T9" fmla="*/ 167 h 335"/>
                    <a:gd name="T10" fmla="*/ 38 w 160"/>
                    <a:gd name="T11" fmla="*/ 77 h 335"/>
                    <a:gd name="T12" fmla="*/ 80 w 160"/>
                    <a:gd name="T13" fmla="*/ 8 h 335"/>
                    <a:gd name="T14" fmla="*/ 58 w 160"/>
                    <a:gd name="T15" fmla="*/ 0 h 335"/>
                    <a:gd name="T16" fmla="*/ 58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109 w 642"/>
                    <a:gd name="T1" fmla="*/ 448 h 1188"/>
                    <a:gd name="T2" fmla="*/ 0 w 642"/>
                    <a:gd name="T3" fmla="*/ 62 h 1188"/>
                    <a:gd name="T4" fmla="*/ 41 w 642"/>
                    <a:gd name="T5" fmla="*/ 19 h 1188"/>
                    <a:gd name="T6" fmla="*/ 129 w 642"/>
                    <a:gd name="T7" fmla="*/ 0 h 1188"/>
                    <a:gd name="T8" fmla="*/ 200 w 642"/>
                    <a:gd name="T9" fmla="*/ 29 h 1188"/>
                    <a:gd name="T10" fmla="*/ 322 w 642"/>
                    <a:gd name="T11" fmla="*/ 594 h 1188"/>
                    <a:gd name="T12" fmla="*/ 278 w 642"/>
                    <a:gd name="T13" fmla="*/ 546 h 1188"/>
                    <a:gd name="T14" fmla="*/ 178 w 642"/>
                    <a:gd name="T15" fmla="*/ 49 h 1188"/>
                    <a:gd name="T16" fmla="*/ 113 w 642"/>
                    <a:gd name="T17" fmla="*/ 31 h 1188"/>
                    <a:gd name="T18" fmla="*/ 60 w 642"/>
                    <a:gd name="T19" fmla="*/ 37 h 1188"/>
                    <a:gd name="T20" fmla="*/ 38 w 642"/>
                    <a:gd name="T21" fmla="*/ 71 h 1188"/>
                    <a:gd name="T22" fmla="*/ 153 w 642"/>
                    <a:gd name="T23" fmla="*/ 462 h 1188"/>
                    <a:gd name="T24" fmla="*/ 109 w 642"/>
                    <a:gd name="T25" fmla="*/ 448 h 1188"/>
                    <a:gd name="T26" fmla="*/ 109 w 642"/>
                    <a:gd name="T27" fmla="*/ 448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0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4 h 504"/>
                    <a:gd name="T2" fmla="*/ 38 w 192"/>
                    <a:gd name="T3" fmla="*/ 97 h 504"/>
                    <a:gd name="T4" fmla="*/ 57 w 192"/>
                    <a:gd name="T5" fmla="*/ 159 h 504"/>
                    <a:gd name="T6" fmla="*/ 58 w 192"/>
                    <a:gd name="T7" fmla="*/ 252 h 504"/>
                    <a:gd name="T8" fmla="*/ 96 w 192"/>
                    <a:gd name="T9" fmla="*/ 252 h 504"/>
                    <a:gd name="T10" fmla="*/ 94 w 192"/>
                    <a:gd name="T11" fmla="*/ 180 h 504"/>
                    <a:gd name="T12" fmla="*/ 81 w 192"/>
                    <a:gd name="T13" fmla="*/ 104 h 504"/>
                    <a:gd name="T14" fmla="*/ 50 w 192"/>
                    <a:gd name="T15" fmla="*/ 30 h 504"/>
                    <a:gd name="T16" fmla="*/ 32 w 192"/>
                    <a:gd name="T17" fmla="*/ 0 h 504"/>
                    <a:gd name="T18" fmla="*/ 0 w 192"/>
                    <a:gd name="T19" fmla="*/ 14 h 504"/>
                    <a:gd name="T20" fmla="*/ 0 w 192"/>
                    <a:gd name="T21" fmla="*/ 14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1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149 w 390"/>
                    <a:gd name="T1" fmla="*/ 0 h 269"/>
                    <a:gd name="T2" fmla="*/ 129 w 390"/>
                    <a:gd name="T3" fmla="*/ 9 h 269"/>
                    <a:gd name="T4" fmla="*/ 127 w 390"/>
                    <a:gd name="T5" fmla="*/ 33 h 269"/>
                    <a:gd name="T6" fmla="*/ 0 w 390"/>
                    <a:gd name="T7" fmla="*/ 85 h 269"/>
                    <a:gd name="T8" fmla="*/ 0 w 390"/>
                    <a:gd name="T9" fmla="*/ 111 h 269"/>
                    <a:gd name="T10" fmla="*/ 142 w 390"/>
                    <a:gd name="T11" fmla="*/ 113 h 269"/>
                    <a:gd name="T12" fmla="*/ 160 w 390"/>
                    <a:gd name="T13" fmla="*/ 135 h 269"/>
                    <a:gd name="T14" fmla="*/ 195 w 390"/>
                    <a:gd name="T15" fmla="*/ 133 h 269"/>
                    <a:gd name="T16" fmla="*/ 192 w 390"/>
                    <a:gd name="T17" fmla="*/ 95 h 269"/>
                    <a:gd name="T18" fmla="*/ 58 w 390"/>
                    <a:gd name="T19" fmla="*/ 88 h 269"/>
                    <a:gd name="T20" fmla="*/ 167 w 390"/>
                    <a:gd name="T21" fmla="*/ 45 h 269"/>
                    <a:gd name="T22" fmla="*/ 149 w 390"/>
                    <a:gd name="T23" fmla="*/ 0 h 269"/>
                    <a:gd name="T24" fmla="*/ 149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2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66 h 424"/>
                    <a:gd name="T2" fmla="*/ 432 w 941"/>
                    <a:gd name="T3" fmla="*/ 0 h 424"/>
                    <a:gd name="T4" fmla="*/ 463 w 941"/>
                    <a:gd name="T5" fmla="*/ 39 h 424"/>
                    <a:gd name="T6" fmla="*/ 471 w 941"/>
                    <a:gd name="T7" fmla="*/ 91 h 424"/>
                    <a:gd name="T8" fmla="*/ 452 w 941"/>
                    <a:gd name="T9" fmla="*/ 141 h 424"/>
                    <a:gd name="T10" fmla="*/ 29 w 941"/>
                    <a:gd name="T11" fmla="*/ 212 h 424"/>
                    <a:gd name="T12" fmla="*/ 27 w 941"/>
                    <a:gd name="T13" fmla="*/ 192 h 424"/>
                    <a:gd name="T14" fmla="*/ 432 w 941"/>
                    <a:gd name="T15" fmla="*/ 121 h 424"/>
                    <a:gd name="T16" fmla="*/ 447 w 941"/>
                    <a:gd name="T17" fmla="*/ 73 h 424"/>
                    <a:gd name="T18" fmla="*/ 420 w 941"/>
                    <a:gd name="T19" fmla="*/ 29 h 424"/>
                    <a:gd name="T20" fmla="*/ 0 w 941"/>
                    <a:gd name="T21" fmla="*/ 93 h 424"/>
                    <a:gd name="T22" fmla="*/ 0 w 941"/>
                    <a:gd name="T23" fmla="*/ 66 h 424"/>
                    <a:gd name="T24" fmla="*/ 0 w 941"/>
                    <a:gd name="T25" fmla="*/ 66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3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63 h 173"/>
                    <a:gd name="T2" fmla="*/ 33 w 488"/>
                    <a:gd name="T3" fmla="*/ 86 h 173"/>
                    <a:gd name="T4" fmla="*/ 111 w 488"/>
                    <a:gd name="T5" fmla="*/ 83 h 173"/>
                    <a:gd name="T6" fmla="*/ 210 w 488"/>
                    <a:gd name="T7" fmla="*/ 58 h 173"/>
                    <a:gd name="T8" fmla="*/ 245 w 488"/>
                    <a:gd name="T9" fmla="*/ 21 h 173"/>
                    <a:gd name="T10" fmla="*/ 222 w 488"/>
                    <a:gd name="T11" fmla="*/ 1 h 173"/>
                    <a:gd name="T12" fmla="*/ 127 w 488"/>
                    <a:gd name="T13" fmla="*/ 0 h 173"/>
                    <a:gd name="T14" fmla="*/ 55 w 488"/>
                    <a:gd name="T15" fmla="*/ 6 h 173"/>
                    <a:gd name="T16" fmla="*/ 8 w 488"/>
                    <a:gd name="T17" fmla="*/ 38 h 173"/>
                    <a:gd name="T18" fmla="*/ 56 w 488"/>
                    <a:gd name="T19" fmla="*/ 47 h 173"/>
                    <a:gd name="T20" fmla="*/ 138 w 488"/>
                    <a:gd name="T21" fmla="*/ 26 h 173"/>
                    <a:gd name="T22" fmla="*/ 209 w 488"/>
                    <a:gd name="T23" fmla="*/ 26 h 173"/>
                    <a:gd name="T24" fmla="*/ 135 w 488"/>
                    <a:gd name="T25" fmla="*/ 55 h 173"/>
                    <a:gd name="T26" fmla="*/ 71 w 488"/>
                    <a:gd name="T27" fmla="*/ 63 h 173"/>
                    <a:gd name="T28" fmla="*/ 0 w 488"/>
                    <a:gd name="T29" fmla="*/ 63 h 173"/>
                    <a:gd name="T30" fmla="*/ 0 w 488"/>
                    <a:gd name="T31" fmla="*/ 63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35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49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184 w 772"/>
                <a:gd name="T1" fmla="*/ 1379 h 3266"/>
                <a:gd name="T2" fmla="*/ 101 w 772"/>
                <a:gd name="T3" fmla="*/ 1287 h 3266"/>
                <a:gd name="T4" fmla="*/ 85 w 772"/>
                <a:gd name="T5" fmla="*/ 1216 h 3266"/>
                <a:gd name="T6" fmla="*/ 99 w 772"/>
                <a:gd name="T7" fmla="*/ 1111 h 3266"/>
                <a:gd name="T8" fmla="*/ 157 w 772"/>
                <a:gd name="T9" fmla="*/ 984 h 3266"/>
                <a:gd name="T10" fmla="*/ 170 w 772"/>
                <a:gd name="T11" fmla="*/ 904 h 3266"/>
                <a:gd name="T12" fmla="*/ 157 w 772"/>
                <a:gd name="T13" fmla="*/ 851 h 3266"/>
                <a:gd name="T14" fmla="*/ 106 w 772"/>
                <a:gd name="T15" fmla="*/ 812 h 3266"/>
                <a:gd name="T16" fmla="*/ 96 w 772"/>
                <a:gd name="T17" fmla="*/ 763 h 3266"/>
                <a:gd name="T18" fmla="*/ 114 w 772"/>
                <a:gd name="T19" fmla="*/ 693 h 3266"/>
                <a:gd name="T20" fmla="*/ 197 w 772"/>
                <a:gd name="T21" fmla="*/ 505 h 3266"/>
                <a:gd name="T22" fmla="*/ 205 w 772"/>
                <a:gd name="T23" fmla="*/ 413 h 3266"/>
                <a:gd name="T24" fmla="*/ 184 w 772"/>
                <a:gd name="T25" fmla="*/ 312 h 3266"/>
                <a:gd name="T26" fmla="*/ 114 w 772"/>
                <a:gd name="T27" fmla="*/ 263 h 3266"/>
                <a:gd name="T28" fmla="*/ 53 w 772"/>
                <a:gd name="T29" fmla="*/ 184 h 3266"/>
                <a:gd name="T30" fmla="*/ 0 w 772"/>
                <a:gd name="T31" fmla="*/ 0 h 3266"/>
                <a:gd name="T32" fmla="*/ 8 w 772"/>
                <a:gd name="T33" fmla="*/ 167 h 3266"/>
                <a:gd name="T34" fmla="*/ 48 w 772"/>
                <a:gd name="T35" fmla="*/ 267 h 3266"/>
                <a:gd name="T36" fmla="*/ 101 w 772"/>
                <a:gd name="T37" fmla="*/ 329 h 3266"/>
                <a:gd name="T38" fmla="*/ 160 w 772"/>
                <a:gd name="T39" fmla="*/ 364 h 3266"/>
                <a:gd name="T40" fmla="*/ 163 w 772"/>
                <a:gd name="T41" fmla="*/ 456 h 3266"/>
                <a:gd name="T42" fmla="*/ 133 w 772"/>
                <a:gd name="T43" fmla="*/ 553 h 3266"/>
                <a:gd name="T44" fmla="*/ 64 w 772"/>
                <a:gd name="T45" fmla="*/ 724 h 3266"/>
                <a:gd name="T46" fmla="*/ 61 w 772"/>
                <a:gd name="T47" fmla="*/ 834 h 3266"/>
                <a:gd name="T48" fmla="*/ 125 w 772"/>
                <a:gd name="T49" fmla="*/ 895 h 3266"/>
                <a:gd name="T50" fmla="*/ 122 w 772"/>
                <a:gd name="T51" fmla="*/ 952 h 3266"/>
                <a:gd name="T52" fmla="*/ 66 w 772"/>
                <a:gd name="T53" fmla="*/ 1071 h 3266"/>
                <a:gd name="T54" fmla="*/ 42 w 772"/>
                <a:gd name="T55" fmla="*/ 1185 h 3266"/>
                <a:gd name="T56" fmla="*/ 64 w 772"/>
                <a:gd name="T57" fmla="*/ 1308 h 3266"/>
                <a:gd name="T58" fmla="*/ 114 w 772"/>
                <a:gd name="T59" fmla="*/ 1374 h 3266"/>
                <a:gd name="T60" fmla="*/ 178 w 772"/>
                <a:gd name="T61" fmla="*/ 1427 h 3266"/>
                <a:gd name="T62" fmla="*/ 184 w 772"/>
                <a:gd name="T63" fmla="*/ 1379 h 3266"/>
                <a:gd name="T64" fmla="*/ 184 w 772"/>
                <a:gd name="T65" fmla="*/ 137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184 w 772"/>
                <a:gd name="T1" fmla="*/ 1578 h 3266"/>
                <a:gd name="T2" fmla="*/ 101 w 772"/>
                <a:gd name="T3" fmla="*/ 1473 h 3266"/>
                <a:gd name="T4" fmla="*/ 85 w 772"/>
                <a:gd name="T5" fmla="*/ 1392 h 3266"/>
                <a:gd name="T6" fmla="*/ 99 w 772"/>
                <a:gd name="T7" fmla="*/ 1271 h 3266"/>
                <a:gd name="T8" fmla="*/ 157 w 772"/>
                <a:gd name="T9" fmla="*/ 1126 h 3266"/>
                <a:gd name="T10" fmla="*/ 170 w 772"/>
                <a:gd name="T11" fmla="*/ 1035 h 3266"/>
                <a:gd name="T12" fmla="*/ 157 w 772"/>
                <a:gd name="T13" fmla="*/ 974 h 3266"/>
                <a:gd name="T14" fmla="*/ 106 w 772"/>
                <a:gd name="T15" fmla="*/ 930 h 3266"/>
                <a:gd name="T16" fmla="*/ 96 w 772"/>
                <a:gd name="T17" fmla="*/ 874 h 3266"/>
                <a:gd name="T18" fmla="*/ 114 w 772"/>
                <a:gd name="T19" fmla="*/ 794 h 3266"/>
                <a:gd name="T20" fmla="*/ 197 w 772"/>
                <a:gd name="T21" fmla="*/ 578 h 3266"/>
                <a:gd name="T22" fmla="*/ 205 w 772"/>
                <a:gd name="T23" fmla="*/ 473 h 3266"/>
                <a:gd name="T24" fmla="*/ 184 w 772"/>
                <a:gd name="T25" fmla="*/ 357 h 3266"/>
                <a:gd name="T26" fmla="*/ 114 w 772"/>
                <a:gd name="T27" fmla="*/ 302 h 3266"/>
                <a:gd name="T28" fmla="*/ 53 w 772"/>
                <a:gd name="T29" fmla="*/ 211 h 3266"/>
                <a:gd name="T30" fmla="*/ 0 w 772"/>
                <a:gd name="T31" fmla="*/ 0 h 3266"/>
                <a:gd name="T32" fmla="*/ 8 w 772"/>
                <a:gd name="T33" fmla="*/ 191 h 3266"/>
                <a:gd name="T34" fmla="*/ 48 w 772"/>
                <a:gd name="T35" fmla="*/ 306 h 3266"/>
                <a:gd name="T36" fmla="*/ 101 w 772"/>
                <a:gd name="T37" fmla="*/ 377 h 3266"/>
                <a:gd name="T38" fmla="*/ 160 w 772"/>
                <a:gd name="T39" fmla="*/ 417 h 3266"/>
                <a:gd name="T40" fmla="*/ 163 w 772"/>
                <a:gd name="T41" fmla="*/ 522 h 3266"/>
                <a:gd name="T42" fmla="*/ 133 w 772"/>
                <a:gd name="T43" fmla="*/ 633 h 3266"/>
                <a:gd name="T44" fmla="*/ 64 w 772"/>
                <a:gd name="T45" fmla="*/ 829 h 3266"/>
                <a:gd name="T46" fmla="*/ 61 w 772"/>
                <a:gd name="T47" fmla="*/ 955 h 3266"/>
                <a:gd name="T48" fmla="*/ 125 w 772"/>
                <a:gd name="T49" fmla="*/ 1025 h 3266"/>
                <a:gd name="T50" fmla="*/ 122 w 772"/>
                <a:gd name="T51" fmla="*/ 1090 h 3266"/>
                <a:gd name="T52" fmla="*/ 66 w 772"/>
                <a:gd name="T53" fmla="*/ 1226 h 3266"/>
                <a:gd name="T54" fmla="*/ 42 w 772"/>
                <a:gd name="T55" fmla="*/ 1357 h 3266"/>
                <a:gd name="T56" fmla="*/ 64 w 772"/>
                <a:gd name="T57" fmla="*/ 1497 h 3266"/>
                <a:gd name="T58" fmla="*/ 114 w 772"/>
                <a:gd name="T59" fmla="*/ 1572 h 3266"/>
                <a:gd name="T60" fmla="*/ 178 w 772"/>
                <a:gd name="T61" fmla="*/ 1633 h 3266"/>
                <a:gd name="T62" fmla="*/ 184 w 772"/>
                <a:gd name="T63" fmla="*/ 1578 h 3266"/>
                <a:gd name="T64" fmla="*/ 184 w 772"/>
                <a:gd name="T65" fmla="*/ 1578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6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31 w 245"/>
                  <a:gd name="T1" fmla="*/ 3 h 806"/>
                  <a:gd name="T2" fmla="*/ 33 w 245"/>
                  <a:gd name="T3" fmla="*/ 122 h 806"/>
                  <a:gd name="T4" fmla="*/ 0 w 245"/>
                  <a:gd name="T5" fmla="*/ 288 h 806"/>
                  <a:gd name="T6" fmla="*/ 20 w 245"/>
                  <a:gd name="T7" fmla="*/ 282 h 806"/>
                  <a:gd name="T8" fmla="*/ 55 w 245"/>
                  <a:gd name="T9" fmla="*/ 134 h 806"/>
                  <a:gd name="T10" fmla="*/ 62 w 245"/>
                  <a:gd name="T11" fmla="*/ 0 h 806"/>
                  <a:gd name="T12" fmla="*/ 31 w 245"/>
                  <a:gd name="T13" fmla="*/ 3 h 806"/>
                  <a:gd name="T14" fmla="*/ 31 w 245"/>
                  <a:gd name="T15" fmla="*/ 3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40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75 w 604"/>
                    <a:gd name="T3" fmla="*/ 66 h 349"/>
                    <a:gd name="T4" fmla="*/ 127 w 604"/>
                    <a:gd name="T5" fmla="*/ 125 h 349"/>
                    <a:gd name="T6" fmla="*/ 153 w 604"/>
                    <a:gd name="T7" fmla="*/ 50 h 349"/>
                    <a:gd name="T8" fmla="*/ 91 w 604"/>
                    <a:gd name="T9" fmla="*/ 3 h 349"/>
                    <a:gd name="T10" fmla="*/ 118 w 604"/>
                    <a:gd name="T11" fmla="*/ 66 h 349"/>
                    <a:gd name="T12" fmla="*/ 33 w 604"/>
                    <a:gd name="T13" fmla="*/ 6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187 w 1064"/>
                    <a:gd name="T1" fmla="*/ 46 h 1230"/>
                    <a:gd name="T2" fmla="*/ 123 w 1064"/>
                    <a:gd name="T3" fmla="*/ 125 h 1230"/>
                    <a:gd name="T4" fmla="*/ 41 w 1064"/>
                    <a:gd name="T5" fmla="*/ 271 h 1230"/>
                    <a:gd name="T6" fmla="*/ 0 w 1064"/>
                    <a:gd name="T7" fmla="*/ 392 h 1230"/>
                    <a:gd name="T8" fmla="*/ 15 w 1064"/>
                    <a:gd name="T9" fmla="*/ 438 h 1230"/>
                    <a:gd name="T10" fmla="*/ 66 w 1064"/>
                    <a:gd name="T11" fmla="*/ 428 h 1230"/>
                    <a:gd name="T12" fmla="*/ 146 w 1064"/>
                    <a:gd name="T13" fmla="*/ 325 h 1230"/>
                    <a:gd name="T14" fmla="*/ 221 w 1064"/>
                    <a:gd name="T15" fmla="*/ 190 h 1230"/>
                    <a:gd name="T16" fmla="*/ 261 w 1064"/>
                    <a:gd name="T17" fmla="*/ 96 h 1230"/>
                    <a:gd name="T18" fmla="*/ 269 w 1064"/>
                    <a:gd name="T19" fmla="*/ 30 h 1230"/>
                    <a:gd name="T20" fmla="*/ 247 w 1064"/>
                    <a:gd name="T21" fmla="*/ 0 h 1230"/>
                    <a:gd name="T22" fmla="*/ 211 w 1064"/>
                    <a:gd name="T23" fmla="*/ 23 h 1230"/>
                    <a:gd name="T24" fmla="*/ 245 w 1064"/>
                    <a:gd name="T25" fmla="*/ 38 h 1230"/>
                    <a:gd name="T26" fmla="*/ 221 w 1064"/>
                    <a:gd name="T27" fmla="*/ 125 h 1230"/>
                    <a:gd name="T28" fmla="*/ 174 w 1064"/>
                    <a:gd name="T29" fmla="*/ 234 h 1230"/>
                    <a:gd name="T30" fmla="*/ 88 w 1064"/>
                    <a:gd name="T31" fmla="*/ 359 h 1230"/>
                    <a:gd name="T32" fmla="*/ 29 w 1064"/>
                    <a:gd name="T33" fmla="*/ 397 h 1230"/>
                    <a:gd name="T34" fmla="*/ 34 w 1064"/>
                    <a:gd name="T35" fmla="*/ 336 h 1230"/>
                    <a:gd name="T36" fmla="*/ 110 w 1064"/>
                    <a:gd name="T37" fmla="*/ 179 h 1230"/>
                    <a:gd name="T38" fmla="*/ 210 w 1064"/>
                    <a:gd name="T39" fmla="*/ 42 h 1230"/>
                    <a:gd name="T40" fmla="*/ 187 w 1064"/>
                    <a:gd name="T41" fmla="*/ 46 h 1230"/>
                    <a:gd name="T42" fmla="*/ 187 w 1064"/>
                    <a:gd name="T43" fmla="*/ 4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3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490 w 2002"/>
                    <a:gd name="T1" fmla="*/ 0 h 2521"/>
                    <a:gd name="T2" fmla="*/ 0 w 2002"/>
                    <a:gd name="T3" fmla="*/ 898 h 2521"/>
                    <a:gd name="T4" fmla="*/ 48 w 2002"/>
                    <a:gd name="T5" fmla="*/ 873 h 2521"/>
                    <a:gd name="T6" fmla="*/ 505 w 2002"/>
                    <a:gd name="T7" fmla="*/ 22 h 2521"/>
                    <a:gd name="T8" fmla="*/ 490 w 2002"/>
                    <a:gd name="T9" fmla="*/ 0 h 2521"/>
                    <a:gd name="T10" fmla="*/ 490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4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24 w 3007"/>
                    <a:gd name="T1" fmla="*/ 1014 h 3771"/>
                    <a:gd name="T2" fmla="*/ 99 w 3007"/>
                    <a:gd name="T3" fmla="*/ 1010 h 3771"/>
                    <a:gd name="T4" fmla="*/ 207 w 3007"/>
                    <a:gd name="T5" fmla="*/ 1072 h 3771"/>
                    <a:gd name="T6" fmla="*/ 172 w 3007"/>
                    <a:gd name="T7" fmla="*/ 1004 h 3771"/>
                    <a:gd name="T8" fmla="*/ 93 w 3007"/>
                    <a:gd name="T9" fmla="*/ 963 h 3771"/>
                    <a:gd name="T10" fmla="*/ 161 w 3007"/>
                    <a:gd name="T11" fmla="*/ 969 h 3771"/>
                    <a:gd name="T12" fmla="*/ 247 w 3007"/>
                    <a:gd name="T13" fmla="*/ 1023 h 3771"/>
                    <a:gd name="T14" fmla="*/ 721 w 3007"/>
                    <a:gd name="T15" fmla="*/ 150 h 3771"/>
                    <a:gd name="T16" fmla="*/ 650 w 3007"/>
                    <a:gd name="T17" fmla="*/ 53 h 3771"/>
                    <a:gd name="T18" fmla="*/ 582 w 3007"/>
                    <a:gd name="T19" fmla="*/ 0 h 3771"/>
                    <a:gd name="T20" fmla="*/ 679 w 3007"/>
                    <a:gd name="T21" fmla="*/ 28 h 3771"/>
                    <a:gd name="T22" fmla="*/ 758 w 3007"/>
                    <a:gd name="T23" fmla="*/ 153 h 3771"/>
                    <a:gd name="T24" fmla="*/ 209 w 3007"/>
                    <a:gd name="T25" fmla="*/ 1167 h 3771"/>
                    <a:gd name="T26" fmla="*/ 121 w 3007"/>
                    <a:gd name="T27" fmla="*/ 1216 h 3771"/>
                    <a:gd name="T28" fmla="*/ 26 w 3007"/>
                    <a:gd name="T29" fmla="*/ 1344 h 3771"/>
                    <a:gd name="T30" fmla="*/ 0 w 3007"/>
                    <a:gd name="T31" fmla="*/ 1307 h 3771"/>
                    <a:gd name="T32" fmla="*/ 33 w 3007"/>
                    <a:gd name="T33" fmla="*/ 1294 h 3771"/>
                    <a:gd name="T34" fmla="*/ 95 w 3007"/>
                    <a:gd name="T35" fmla="*/ 1206 h 3771"/>
                    <a:gd name="T36" fmla="*/ 42 w 3007"/>
                    <a:gd name="T37" fmla="*/ 1167 h 3771"/>
                    <a:gd name="T38" fmla="*/ 42 w 3007"/>
                    <a:gd name="T39" fmla="*/ 1132 h 3771"/>
                    <a:gd name="T40" fmla="*/ 104 w 3007"/>
                    <a:gd name="T41" fmla="*/ 1175 h 3771"/>
                    <a:gd name="T42" fmla="*/ 104 w 3007"/>
                    <a:gd name="T43" fmla="*/ 1136 h 3771"/>
                    <a:gd name="T44" fmla="*/ 152 w 3007"/>
                    <a:gd name="T45" fmla="*/ 1148 h 3771"/>
                    <a:gd name="T46" fmla="*/ 108 w 3007"/>
                    <a:gd name="T47" fmla="*/ 1097 h 3771"/>
                    <a:gd name="T48" fmla="*/ 159 w 3007"/>
                    <a:gd name="T49" fmla="*/ 1091 h 3771"/>
                    <a:gd name="T50" fmla="*/ 24 w 3007"/>
                    <a:gd name="T51" fmla="*/ 1014 h 3771"/>
                    <a:gd name="T52" fmla="*/ 24 w 3007"/>
                    <a:gd name="T53" fmla="*/ 1014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29 h 342"/>
                    <a:gd name="T2" fmla="*/ 64 w 673"/>
                    <a:gd name="T3" fmla="*/ 38 h 342"/>
                    <a:gd name="T4" fmla="*/ 160 w 673"/>
                    <a:gd name="T5" fmla="*/ 122 h 342"/>
                    <a:gd name="T6" fmla="*/ 169 w 673"/>
                    <a:gd name="T7" fmla="*/ 103 h 342"/>
                    <a:gd name="T8" fmla="*/ 112 w 673"/>
                    <a:gd name="T9" fmla="*/ 41 h 342"/>
                    <a:gd name="T10" fmla="*/ 7 w 673"/>
                    <a:gd name="T11" fmla="*/ 0 h 342"/>
                    <a:gd name="T12" fmla="*/ 0 w 673"/>
                    <a:gd name="T13" fmla="*/ 29 h 342"/>
                    <a:gd name="T14" fmla="*/ 0 w 673"/>
                    <a:gd name="T15" fmla="*/ 29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28 h 403"/>
                    <a:gd name="T2" fmla="*/ 86 w 716"/>
                    <a:gd name="T3" fmla="*/ 53 h 403"/>
                    <a:gd name="T4" fmla="*/ 161 w 716"/>
                    <a:gd name="T5" fmla="*/ 144 h 403"/>
                    <a:gd name="T6" fmla="*/ 181 w 716"/>
                    <a:gd name="T7" fmla="*/ 106 h 403"/>
                    <a:gd name="T8" fmla="*/ 106 w 716"/>
                    <a:gd name="T9" fmla="*/ 41 h 403"/>
                    <a:gd name="T10" fmla="*/ 18 w 716"/>
                    <a:gd name="T11" fmla="*/ 0 h 403"/>
                    <a:gd name="T12" fmla="*/ 0 w 716"/>
                    <a:gd name="T13" fmla="*/ 28 h 403"/>
                    <a:gd name="T14" fmla="*/ 0 w 716"/>
                    <a:gd name="T15" fmla="*/ 28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7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28 h 411"/>
                    <a:gd name="T2" fmla="*/ 80 w 717"/>
                    <a:gd name="T3" fmla="*/ 50 h 411"/>
                    <a:gd name="T4" fmla="*/ 164 w 717"/>
                    <a:gd name="T5" fmla="*/ 147 h 411"/>
                    <a:gd name="T6" fmla="*/ 181 w 717"/>
                    <a:gd name="T7" fmla="*/ 112 h 411"/>
                    <a:gd name="T8" fmla="*/ 99 w 717"/>
                    <a:gd name="T9" fmla="*/ 31 h 411"/>
                    <a:gd name="T10" fmla="*/ 14 w 717"/>
                    <a:gd name="T11" fmla="*/ 0 h 411"/>
                    <a:gd name="T12" fmla="*/ 0 w 717"/>
                    <a:gd name="T13" fmla="*/ 28 h 411"/>
                    <a:gd name="T14" fmla="*/ 0 w 717"/>
                    <a:gd name="T15" fmla="*/ 28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31 h 386"/>
                    <a:gd name="T2" fmla="*/ 69 w 709"/>
                    <a:gd name="T3" fmla="*/ 47 h 386"/>
                    <a:gd name="T4" fmla="*/ 168 w 709"/>
                    <a:gd name="T5" fmla="*/ 138 h 386"/>
                    <a:gd name="T6" fmla="*/ 179 w 709"/>
                    <a:gd name="T7" fmla="*/ 110 h 386"/>
                    <a:gd name="T8" fmla="*/ 77 w 709"/>
                    <a:gd name="T9" fmla="*/ 19 h 386"/>
                    <a:gd name="T10" fmla="*/ 11 w 709"/>
                    <a:gd name="T11" fmla="*/ 0 h 386"/>
                    <a:gd name="T12" fmla="*/ 0 w 709"/>
                    <a:gd name="T13" fmla="*/ 31 h 386"/>
                    <a:gd name="T14" fmla="*/ 0 w 709"/>
                    <a:gd name="T15" fmla="*/ 3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38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title"/>
          </p:nvPr>
        </p:nvSpPr>
        <p:spPr>
          <a:xfrm>
            <a:off x="1181100" y="1524000"/>
            <a:ext cx="7124700" cy="1981200"/>
          </a:xfrm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 cmpd="sng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tx2"/>
                </a:solidFill>
              </a:rPr>
              <a:t>Bài 3.NHỮNG HẰNG ĐẲNG THỨC ĐÁNG NHỚ</a:t>
            </a:r>
          </a:p>
        </p:txBody>
      </p:sp>
      <p:sp>
        <p:nvSpPr>
          <p:cNvPr id="3075" name="Text Box 25"/>
          <p:cNvSpPr txBox="1">
            <a:spLocks noChangeArrowheads="1"/>
          </p:cNvSpPr>
          <p:nvPr/>
        </p:nvSpPr>
        <p:spPr bwMode="auto">
          <a:xfrm>
            <a:off x="762000" y="7620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chemeClr val="folHlink"/>
                </a:solidFill>
              </a:rPr>
              <a:t>Tiết 4 :  ĐẠI SỐ 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0104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smtClean="0"/>
              <a:t>2. Bình phương của một hiệu</a:t>
            </a:r>
          </a:p>
        </p:txBody>
      </p:sp>
      <p:sp>
        <p:nvSpPr>
          <p:cNvPr id="12291" name="Text Box 10"/>
          <p:cNvSpPr txBox="1">
            <a:spLocks noChangeArrowheads="1"/>
          </p:cNvSpPr>
          <p:nvPr/>
        </p:nvSpPr>
        <p:spPr bwMode="auto">
          <a:xfrm>
            <a:off x="533400" y="1371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Arial" panose="020B0604020202020204" pitchFamily="34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914400" y="1600200"/>
            <a:ext cx="2362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Áp dụng: 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2743200" y="3810000"/>
            <a:ext cx="39624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b) Tính: ( 2</a:t>
            </a:r>
            <a:r>
              <a:rPr lang="en-US" sz="3200" i="1">
                <a:latin typeface="Arial" panose="020B0604020202020204" pitchFamily="34" charset="0"/>
              </a:rPr>
              <a:t>x  - </a:t>
            </a:r>
            <a:r>
              <a:rPr lang="en-US" sz="3200">
                <a:latin typeface="Arial" panose="020B0604020202020204" pitchFamily="34" charset="0"/>
              </a:rPr>
              <a:t>3</a:t>
            </a:r>
            <a:r>
              <a:rPr lang="en-US" sz="3200" i="1">
                <a:latin typeface="Arial" panose="020B0604020202020204" pitchFamily="34" charset="0"/>
              </a:rPr>
              <a:t>y </a:t>
            </a:r>
            <a:r>
              <a:rPr lang="en-US" sz="3200">
                <a:latin typeface="Arial" panose="020B0604020202020204" pitchFamily="34" charset="0"/>
              </a:rPr>
              <a:t>)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4038600" y="5029200"/>
            <a:ext cx="39624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c) Tính nhanh:  99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endParaRPr lang="en-US" sz="3200">
              <a:latin typeface="Arial" panose="020B0604020202020204" pitchFamily="34" charset="0"/>
            </a:endParaRPr>
          </a:p>
        </p:txBody>
      </p:sp>
      <p:grpSp>
        <p:nvGrpSpPr>
          <p:cNvPr id="54310" name="Group 38"/>
          <p:cNvGrpSpPr>
            <a:grpSpLocks/>
          </p:cNvGrpSpPr>
          <p:nvPr/>
        </p:nvGrpSpPr>
        <p:grpSpPr bwMode="auto">
          <a:xfrm>
            <a:off x="1752600" y="2438400"/>
            <a:ext cx="3505200" cy="854075"/>
            <a:chOff x="1449" y="1200"/>
            <a:chExt cx="2208" cy="538"/>
          </a:xfrm>
        </p:grpSpPr>
        <p:sp>
          <p:nvSpPr>
            <p:cNvPr id="12296" name="Text Box 12"/>
            <p:cNvSpPr txBox="1">
              <a:spLocks noChangeArrowheads="1"/>
            </p:cNvSpPr>
            <p:nvPr/>
          </p:nvSpPr>
          <p:spPr bwMode="auto">
            <a:xfrm>
              <a:off x="1449" y="1248"/>
              <a:ext cx="2208" cy="42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lphaLcParenR"/>
              </a:pPr>
              <a:r>
                <a:rPr lang="en-US" sz="3200" dirty="0">
                  <a:latin typeface="Arial" panose="020B0604020202020204" pitchFamily="34" charset="0"/>
                </a:rPr>
                <a:t>Tính:</a:t>
              </a:r>
              <a:r>
                <a:rPr lang="en-US" sz="3600" dirty="0">
                  <a:latin typeface="Arial" panose="020B0604020202020204" pitchFamily="34" charset="0"/>
                </a:rPr>
                <a:t>  </a:t>
              </a:r>
              <a:r>
                <a:rPr lang="en-US" sz="3200" dirty="0">
                  <a:latin typeface="Arial" panose="020B0604020202020204" pitchFamily="34" charset="0"/>
                </a:rPr>
                <a:t>(</a:t>
              </a:r>
              <a:r>
                <a:rPr lang="en-US" sz="3200" i="1" dirty="0">
                  <a:latin typeface="Arial" panose="020B0604020202020204" pitchFamily="34" charset="0"/>
                </a:rPr>
                <a:t>x -      </a:t>
              </a:r>
              <a:r>
                <a:rPr lang="en-US" sz="3200" dirty="0">
                  <a:latin typeface="Arial" panose="020B0604020202020204" pitchFamily="34" charset="0"/>
                </a:rPr>
                <a:t>)</a:t>
              </a:r>
            </a:p>
          </p:txBody>
        </p:sp>
        <p:grpSp>
          <p:nvGrpSpPr>
            <p:cNvPr id="12297" name="Group 37"/>
            <p:cNvGrpSpPr>
              <a:grpSpLocks/>
            </p:cNvGrpSpPr>
            <p:nvPr/>
          </p:nvGrpSpPr>
          <p:grpSpPr bwMode="auto">
            <a:xfrm>
              <a:off x="2928" y="1200"/>
              <a:ext cx="624" cy="538"/>
              <a:chOff x="2928" y="1200"/>
              <a:chExt cx="624" cy="538"/>
            </a:xfrm>
          </p:grpSpPr>
          <p:sp>
            <p:nvSpPr>
              <p:cNvPr id="12298" name="Line 25"/>
              <p:cNvSpPr>
                <a:spLocks noChangeShapeType="1"/>
              </p:cNvSpPr>
              <p:nvPr/>
            </p:nvSpPr>
            <p:spPr bwMode="auto">
              <a:xfrm>
                <a:off x="2928" y="1488"/>
                <a:ext cx="197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9" name="Rectangle 26"/>
              <p:cNvSpPr>
                <a:spLocks noChangeArrowheads="1"/>
              </p:cNvSpPr>
              <p:nvPr/>
            </p:nvSpPr>
            <p:spPr bwMode="auto">
              <a:xfrm>
                <a:off x="3360" y="1200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00" name="Rectangle 27"/>
              <p:cNvSpPr>
                <a:spLocks noChangeArrowheads="1"/>
              </p:cNvSpPr>
              <p:nvPr/>
            </p:nvSpPr>
            <p:spPr bwMode="auto">
              <a:xfrm>
                <a:off x="2976" y="1221"/>
                <a:ext cx="9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US" sz="3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12301" name="Rectangle 29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124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US" sz="3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sz="3200"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nimBg="1"/>
      <p:bldP spid="54285" grpId="0" animBg="1"/>
      <p:bldP spid="5428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0104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smtClean="0"/>
              <a:t>2. Bình phương của một hiệu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Arial" panose="020B0604020202020204" pitchFamily="34" charset="0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2362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Áp dụng: </a:t>
            </a:r>
          </a:p>
        </p:txBody>
      </p:sp>
      <p:grpSp>
        <p:nvGrpSpPr>
          <p:cNvPr id="56348" name="Group 28"/>
          <p:cNvGrpSpPr>
            <a:grpSpLocks/>
          </p:cNvGrpSpPr>
          <p:nvPr/>
        </p:nvGrpSpPr>
        <p:grpSpPr bwMode="auto">
          <a:xfrm>
            <a:off x="1833563" y="3191048"/>
            <a:ext cx="4838700" cy="2647950"/>
            <a:chOff x="1954" y="2160"/>
            <a:chExt cx="3048" cy="1668"/>
          </a:xfrm>
        </p:grpSpPr>
        <p:graphicFrame>
          <p:nvGraphicFramePr>
            <p:cNvPr id="133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904836"/>
                </p:ext>
              </p:extLst>
            </p:nvPr>
          </p:nvGraphicFramePr>
          <p:xfrm>
            <a:off x="1954" y="2160"/>
            <a:ext cx="3048" cy="1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" name="Equation" r:id="rId3" imgW="2019300" imgH="1104900" progId="Equation.DSMT4">
                    <p:embed/>
                  </p:oleObj>
                </mc:Choice>
                <mc:Fallback>
                  <p:oleObj name="Equation" r:id="rId3" imgW="2019300" imgH="1104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2160"/>
                          <a:ext cx="3048" cy="166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857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Rectangle 19"/>
            <p:cNvSpPr>
              <a:spLocks noChangeArrowheads="1"/>
            </p:cNvSpPr>
            <p:nvPr/>
          </p:nvSpPr>
          <p:spPr bwMode="auto">
            <a:xfrm>
              <a:off x="1968" y="2160"/>
              <a:ext cx="642" cy="36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sz="3200">
                  <a:latin typeface="Arial" panose="020B0604020202020204" pitchFamily="34" charset="0"/>
                </a:rPr>
                <a:t>Giải:</a:t>
              </a:r>
            </a:p>
          </p:txBody>
        </p:sp>
      </p:grpSp>
      <p:grpSp>
        <p:nvGrpSpPr>
          <p:cNvPr id="56341" name="Group 21"/>
          <p:cNvGrpSpPr>
            <a:grpSpLocks/>
          </p:cNvGrpSpPr>
          <p:nvPr/>
        </p:nvGrpSpPr>
        <p:grpSpPr bwMode="auto">
          <a:xfrm>
            <a:off x="1828800" y="2359819"/>
            <a:ext cx="3505200" cy="854075"/>
            <a:chOff x="1449" y="1200"/>
            <a:chExt cx="2208" cy="538"/>
          </a:xfrm>
        </p:grpSpPr>
        <p:sp>
          <p:nvSpPr>
            <p:cNvPr id="13319" name="Text Box 22"/>
            <p:cNvSpPr txBox="1">
              <a:spLocks noChangeArrowheads="1"/>
            </p:cNvSpPr>
            <p:nvPr/>
          </p:nvSpPr>
          <p:spPr bwMode="auto">
            <a:xfrm>
              <a:off x="1449" y="1248"/>
              <a:ext cx="2208" cy="422"/>
            </a:xfrm>
            <a:prstGeom prst="rect">
              <a:avLst/>
            </a:prstGeom>
            <a:solidFill>
              <a:schemeClr val="accent1"/>
            </a:solidFill>
            <a:ln w="2857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lphaLcParenR"/>
              </a:pPr>
              <a:r>
                <a:rPr lang="en-US" sz="3200" dirty="0">
                  <a:latin typeface="Arial" panose="020B0604020202020204" pitchFamily="34" charset="0"/>
                </a:rPr>
                <a:t>Tính:</a:t>
              </a:r>
              <a:r>
                <a:rPr lang="en-US" sz="3600" dirty="0">
                  <a:latin typeface="Arial" panose="020B0604020202020204" pitchFamily="34" charset="0"/>
                </a:rPr>
                <a:t>  </a:t>
              </a:r>
              <a:r>
                <a:rPr lang="en-US" sz="3200" dirty="0">
                  <a:latin typeface="Arial" panose="020B0604020202020204" pitchFamily="34" charset="0"/>
                </a:rPr>
                <a:t>(</a:t>
              </a:r>
              <a:r>
                <a:rPr lang="en-US" sz="3200" i="1" dirty="0">
                  <a:latin typeface="Arial" panose="020B0604020202020204" pitchFamily="34" charset="0"/>
                </a:rPr>
                <a:t>x -      </a:t>
              </a:r>
              <a:r>
                <a:rPr lang="en-US" sz="3200" dirty="0">
                  <a:latin typeface="Arial" panose="020B0604020202020204" pitchFamily="34" charset="0"/>
                </a:rPr>
                <a:t>)</a:t>
              </a:r>
            </a:p>
          </p:txBody>
        </p:sp>
        <p:grpSp>
          <p:nvGrpSpPr>
            <p:cNvPr id="13320" name="Group 23"/>
            <p:cNvGrpSpPr>
              <a:grpSpLocks/>
            </p:cNvGrpSpPr>
            <p:nvPr/>
          </p:nvGrpSpPr>
          <p:grpSpPr bwMode="auto">
            <a:xfrm>
              <a:off x="2928" y="1200"/>
              <a:ext cx="624" cy="538"/>
              <a:chOff x="2928" y="1200"/>
              <a:chExt cx="624" cy="538"/>
            </a:xfrm>
          </p:grpSpPr>
          <p:sp>
            <p:nvSpPr>
              <p:cNvPr id="13321" name="Line 24"/>
              <p:cNvSpPr>
                <a:spLocks noChangeShapeType="1"/>
              </p:cNvSpPr>
              <p:nvPr/>
            </p:nvSpPr>
            <p:spPr bwMode="auto">
              <a:xfrm>
                <a:off x="2928" y="1488"/>
                <a:ext cx="197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2" name="Rectangle 25"/>
              <p:cNvSpPr>
                <a:spLocks noChangeArrowheads="1"/>
              </p:cNvSpPr>
              <p:nvPr/>
            </p:nvSpPr>
            <p:spPr bwMode="auto">
              <a:xfrm>
                <a:off x="3360" y="1200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3323" name="Rectangle 26"/>
              <p:cNvSpPr>
                <a:spLocks noChangeArrowheads="1"/>
              </p:cNvSpPr>
              <p:nvPr/>
            </p:nvSpPr>
            <p:spPr bwMode="auto">
              <a:xfrm>
                <a:off x="2976" y="1221"/>
                <a:ext cx="9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US" sz="3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13324" name="Rectangle 27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124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US" sz="3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sz="3200">
                  <a:latin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15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43227167"/>
              </p:ext>
            </p:extLst>
          </p:nvPr>
        </p:nvGraphicFramePr>
        <p:xfrm>
          <a:off x="3776207" y="1363663"/>
          <a:ext cx="464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5" imgW="1524000" imgH="279400" progId="Equation.DSMT4">
                  <p:embed/>
                </p:oleObj>
              </mc:Choice>
              <mc:Fallback>
                <p:oleObj name="Equation" r:id="rId5" imgW="1524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07" y="1363663"/>
                        <a:ext cx="46482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cmpd="sng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072939" y="3577966"/>
            <a:ext cx="4207226" cy="408551"/>
            <a:chOff x="2072939" y="3577966"/>
            <a:chExt cx="4207226" cy="408551"/>
          </a:xfrm>
        </p:grpSpPr>
        <p:sp>
          <p:nvSpPr>
            <p:cNvPr id="23" name="TextBox 22"/>
            <p:cNvSpPr txBox="1"/>
            <p:nvPr/>
          </p:nvSpPr>
          <p:spPr>
            <a:xfrm>
              <a:off x="2192044" y="3603407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656118" y="3617185"/>
              <a:ext cx="3496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19812" y="3611819"/>
              <a:ext cx="7332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 A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76713" y="3603407"/>
              <a:ext cx="3972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–</a:t>
              </a:r>
              <a:endPara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530588" y="3593191"/>
              <a:ext cx="12474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 A B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11374" y="3577966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78073" y="3586655"/>
              <a:ext cx="502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46982" y="3586655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–</a:t>
              </a:r>
              <a:endPara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72939" y="3577966"/>
              <a:ext cx="2822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81653" y="3577966"/>
              <a:ext cx="3576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Arial" panose="020B0604020202020204" pitchFamily="34" charset="0"/>
            </a:endParaRP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227814" y="3274640"/>
            <a:ext cx="6858000" cy="2071688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Giải: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 ( 2</a:t>
            </a:r>
            <a:r>
              <a:rPr lang="en-US" sz="3200" i="1" dirty="0">
                <a:latin typeface="Arial" panose="020B0604020202020204" pitchFamily="34" charset="0"/>
              </a:rPr>
              <a:t>x  - </a:t>
            </a:r>
            <a:r>
              <a:rPr lang="en-US" sz="3200" dirty="0">
                <a:latin typeface="Arial" panose="020B0604020202020204" pitchFamily="34" charset="0"/>
              </a:rPr>
              <a:t>3</a:t>
            </a:r>
            <a:r>
              <a:rPr lang="en-US" sz="3200" i="1" dirty="0">
                <a:latin typeface="Arial" panose="020B0604020202020204" pitchFamily="34" charset="0"/>
              </a:rPr>
              <a:t>y </a:t>
            </a:r>
            <a:r>
              <a:rPr lang="en-US" sz="3200" dirty="0">
                <a:latin typeface="Arial" panose="020B0604020202020204" pitchFamily="34" charset="0"/>
              </a:rPr>
              <a:t>)</a:t>
            </a:r>
            <a:r>
              <a:rPr lang="en-US" sz="3200" baseline="30000" dirty="0">
                <a:latin typeface="Arial" panose="020B0604020202020204" pitchFamily="34" charset="0"/>
              </a:rPr>
              <a:t>2 </a:t>
            </a:r>
            <a:r>
              <a:rPr lang="en-US" sz="3200" dirty="0">
                <a:latin typeface="Arial" panose="020B0604020202020204" pitchFamily="34" charset="0"/>
              </a:rPr>
              <a:t> = (2</a:t>
            </a:r>
            <a:r>
              <a:rPr lang="en-US" sz="3200" i="1" dirty="0">
                <a:latin typeface="Arial" panose="020B0604020202020204" pitchFamily="34" charset="0"/>
              </a:rPr>
              <a:t>x</a:t>
            </a:r>
            <a:r>
              <a:rPr lang="en-US" sz="3200" dirty="0">
                <a:latin typeface="Arial" panose="020B0604020202020204" pitchFamily="34" charset="0"/>
              </a:rPr>
              <a:t>)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– 2.2</a:t>
            </a:r>
            <a:r>
              <a:rPr lang="en-US" sz="3200" i="1" dirty="0">
                <a:latin typeface="Arial" panose="020B0604020202020204" pitchFamily="34" charset="0"/>
              </a:rPr>
              <a:t>x</a:t>
            </a:r>
            <a:r>
              <a:rPr lang="en-US" sz="3200" dirty="0">
                <a:latin typeface="Arial" panose="020B0604020202020204" pitchFamily="34" charset="0"/>
              </a:rPr>
              <a:t>.3</a:t>
            </a:r>
            <a:r>
              <a:rPr lang="en-US" sz="3200" i="1" dirty="0">
                <a:latin typeface="Arial" panose="020B0604020202020204" pitchFamily="34" charset="0"/>
              </a:rPr>
              <a:t>y</a:t>
            </a:r>
            <a:r>
              <a:rPr lang="en-US" sz="3200" dirty="0">
                <a:latin typeface="Arial" panose="020B0604020202020204" pitchFamily="34" charset="0"/>
              </a:rPr>
              <a:t>  +(3</a:t>
            </a:r>
            <a:r>
              <a:rPr lang="en-US" sz="3200" i="1" dirty="0">
                <a:latin typeface="Arial" panose="020B0604020202020204" pitchFamily="34" charset="0"/>
              </a:rPr>
              <a:t>y</a:t>
            </a:r>
            <a:r>
              <a:rPr lang="en-US" sz="3200" dirty="0">
                <a:latin typeface="Arial" panose="020B0604020202020204" pitchFamily="34" charset="0"/>
              </a:rPr>
              <a:t>)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aseline="30000" dirty="0">
                <a:latin typeface="Arial" panose="020B0604020202020204" pitchFamily="34" charset="0"/>
              </a:rPr>
              <a:t>                              </a:t>
            </a:r>
            <a:r>
              <a:rPr lang="en-US" sz="3200" dirty="0">
                <a:latin typeface="Arial" panose="020B0604020202020204" pitchFamily="34" charset="0"/>
              </a:rPr>
              <a:t>=</a:t>
            </a:r>
            <a:r>
              <a:rPr lang="en-US" sz="3200" baseline="30000" dirty="0">
                <a:latin typeface="Arial" panose="020B0604020202020204" pitchFamily="34" charset="0"/>
              </a:rPr>
              <a:t>  </a:t>
            </a:r>
            <a:r>
              <a:rPr lang="en-US" sz="3200" dirty="0">
                <a:latin typeface="Arial" panose="020B0604020202020204" pitchFamily="34" charset="0"/>
              </a:rPr>
              <a:t>4</a:t>
            </a:r>
            <a:r>
              <a:rPr lang="en-US" sz="3200" i="1" dirty="0">
                <a:latin typeface="Arial" panose="020B0604020202020204" pitchFamily="34" charset="0"/>
              </a:rPr>
              <a:t>x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 - 12</a:t>
            </a:r>
            <a:r>
              <a:rPr lang="en-US" sz="3200" i="1" dirty="0">
                <a:latin typeface="Arial" panose="020B0604020202020204" pitchFamily="34" charset="0"/>
              </a:rPr>
              <a:t>xy </a:t>
            </a:r>
            <a:r>
              <a:rPr lang="en-US" sz="3200" dirty="0">
                <a:latin typeface="Arial" panose="020B0604020202020204" pitchFamily="34" charset="0"/>
              </a:rPr>
              <a:t> + 9</a:t>
            </a:r>
            <a:r>
              <a:rPr lang="en-US" sz="3200" i="1" dirty="0">
                <a:latin typeface="Arial" panose="020B0604020202020204" pitchFamily="34" charset="0"/>
              </a:rPr>
              <a:t>y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219200" y="2438027"/>
            <a:ext cx="3962400" cy="60801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b) Tính: ( 2</a:t>
            </a:r>
            <a:r>
              <a:rPr lang="en-US" sz="3200" i="1" dirty="0">
                <a:latin typeface="Arial" panose="020B0604020202020204" pitchFamily="34" charset="0"/>
              </a:rPr>
              <a:t>x  - </a:t>
            </a:r>
            <a:r>
              <a:rPr lang="en-US" sz="3200" dirty="0">
                <a:latin typeface="Arial" panose="020B0604020202020204" pitchFamily="34" charset="0"/>
              </a:rPr>
              <a:t>3</a:t>
            </a:r>
            <a:r>
              <a:rPr lang="en-US" sz="3200" i="1" dirty="0">
                <a:latin typeface="Arial" panose="020B0604020202020204" pitchFamily="34" charset="0"/>
              </a:rPr>
              <a:t>y </a:t>
            </a:r>
            <a:r>
              <a:rPr lang="en-US" sz="3200" dirty="0">
                <a:latin typeface="Arial" panose="020B0604020202020204" pitchFamily="34" charset="0"/>
              </a:rPr>
              <a:t>)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0104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dirty="0" smtClean="0"/>
              <a:t>2. Bình phương của một hiệu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2362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Áp dụng: </a:t>
            </a:r>
          </a:p>
        </p:txBody>
      </p:sp>
      <p:graphicFrame>
        <p:nvGraphicFramePr>
          <p:cNvPr id="1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52431702"/>
              </p:ext>
            </p:extLst>
          </p:nvPr>
        </p:nvGraphicFramePr>
        <p:xfrm>
          <a:off x="3776207" y="1363663"/>
          <a:ext cx="464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3" imgW="1524000" imgH="279400" progId="Equation.DSMT4">
                  <p:embed/>
                </p:oleObj>
              </mc:Choice>
              <mc:Fallback>
                <p:oleObj name="Equation" r:id="rId3" imgW="1524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07" y="1363663"/>
                        <a:ext cx="46482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cmpd="sng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676400" y="3733800"/>
            <a:ext cx="6172200" cy="393057"/>
            <a:chOff x="2072939" y="3577966"/>
            <a:chExt cx="4207226" cy="421480"/>
          </a:xfrm>
        </p:grpSpPr>
        <p:sp>
          <p:nvSpPr>
            <p:cNvPr id="9" name="TextBox 8"/>
            <p:cNvSpPr txBox="1"/>
            <p:nvPr/>
          </p:nvSpPr>
          <p:spPr>
            <a:xfrm>
              <a:off x="2192044" y="3603407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56118" y="3617185"/>
              <a:ext cx="3496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419812" y="3611819"/>
              <a:ext cx="7332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 A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176713" y="3603407"/>
              <a:ext cx="397244" cy="3960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–</a:t>
              </a:r>
              <a:endPara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530588" y="3593191"/>
              <a:ext cx="12474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 A B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11374" y="3577966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78073" y="3586655"/>
              <a:ext cx="502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46982" y="3586655"/>
              <a:ext cx="266700" cy="396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–</a:t>
              </a:r>
              <a:endPara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72939" y="3577966"/>
              <a:ext cx="2822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881653" y="3577966"/>
              <a:ext cx="3576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Arial" panose="020B0604020202020204" pitchFamily="34" charset="0"/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057400" y="2998954"/>
            <a:ext cx="5029200" cy="2800767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 </a:t>
            </a:r>
            <a:r>
              <a:rPr lang="en-US" sz="3200" dirty="0">
                <a:latin typeface="Arial" panose="020B0604020202020204" pitchFamily="34" charset="0"/>
              </a:rPr>
              <a:t>99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= (100 - 1)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       = 100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– 2.100.1 + 1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endParaRPr lang="en-US" sz="32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       = 10000 – 200 + 1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       = 9801</a:t>
            </a:r>
          </a:p>
        </p:txBody>
      </p:sp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1143000" y="2267116"/>
            <a:ext cx="3962400" cy="60801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c) Tính nhanh:  99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0104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dirty="0" smtClean="0"/>
              <a:t>2. Bình phương của một hiệu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2362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Áp dụng: </a:t>
            </a:r>
          </a:p>
        </p:txBody>
      </p:sp>
      <p:graphicFrame>
        <p:nvGraphicFramePr>
          <p:cNvPr id="1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6645211"/>
              </p:ext>
            </p:extLst>
          </p:nvPr>
        </p:nvGraphicFramePr>
        <p:xfrm>
          <a:off x="3776207" y="1363663"/>
          <a:ext cx="464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3" imgW="1524000" imgH="279400" progId="Equation.DSMT4">
                  <p:embed/>
                </p:oleObj>
              </mc:Choice>
              <mc:Fallback>
                <p:oleObj name="Equation" r:id="rId3" imgW="1524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07" y="1363663"/>
                        <a:ext cx="46482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cmpd="sng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272422" y="3429000"/>
            <a:ext cx="3737978" cy="403185"/>
            <a:chOff x="3419812" y="3577966"/>
            <a:chExt cx="2860353" cy="403185"/>
          </a:xfrm>
        </p:grpSpPr>
        <p:sp>
          <p:nvSpPr>
            <p:cNvPr id="15" name="TextBox 14"/>
            <p:cNvSpPr txBox="1"/>
            <p:nvPr/>
          </p:nvSpPr>
          <p:spPr>
            <a:xfrm>
              <a:off x="3419812" y="3611819"/>
              <a:ext cx="7332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 A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176713" y="3603407"/>
              <a:ext cx="3972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–</a:t>
              </a:r>
              <a:endPara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30588" y="3593191"/>
              <a:ext cx="12474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 A B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511374" y="3577966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78073" y="3586655"/>
              <a:ext cx="502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0104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smtClean="0"/>
              <a:t>3. Hiệu hai bình phương 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Arial" panose="020B0604020202020204" pitchFamily="34" charset="0"/>
            </a:endParaRPr>
          </a:p>
        </p:txBody>
      </p:sp>
      <p:grpSp>
        <p:nvGrpSpPr>
          <p:cNvPr id="64518" name="Group 6"/>
          <p:cNvGrpSpPr>
            <a:grpSpLocks/>
          </p:cNvGrpSpPr>
          <p:nvPr/>
        </p:nvGrpSpPr>
        <p:grpSpPr bwMode="auto">
          <a:xfrm>
            <a:off x="762000" y="1447800"/>
            <a:ext cx="5334000" cy="1639888"/>
            <a:chOff x="288" y="857"/>
            <a:chExt cx="2832" cy="1033"/>
          </a:xfrm>
        </p:grpSpPr>
        <p:sp>
          <p:nvSpPr>
            <p:cNvPr id="16394" name="Text Box 7"/>
            <p:cNvSpPr txBox="1">
              <a:spLocks noChangeArrowheads="1"/>
            </p:cNvSpPr>
            <p:nvPr/>
          </p:nvSpPr>
          <p:spPr bwMode="auto">
            <a:xfrm>
              <a:off x="288" y="1200"/>
              <a:ext cx="2832" cy="69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dirty="0">
                  <a:latin typeface="Arial" panose="020B0604020202020204" pitchFamily="34" charset="0"/>
                </a:rPr>
                <a:t>Với a,b là hai số bất kì, tính: ( a + b) ( a - b) = ?</a:t>
              </a:r>
            </a:p>
          </p:txBody>
        </p:sp>
        <p:sp>
          <p:nvSpPr>
            <p:cNvPr id="16395" name="Text Box 8"/>
            <p:cNvSpPr txBox="1">
              <a:spLocks noChangeArrowheads="1"/>
            </p:cNvSpPr>
            <p:nvPr/>
          </p:nvSpPr>
          <p:spPr bwMode="auto">
            <a:xfrm>
              <a:off x="288" y="857"/>
              <a:ext cx="384" cy="34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?5</a:t>
              </a:r>
            </a:p>
          </p:txBody>
        </p:sp>
      </p:grp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762000" y="3505200"/>
            <a:ext cx="3200400" cy="58477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( </a:t>
            </a:r>
            <a:r>
              <a:rPr lang="en-US" sz="3200" dirty="0">
                <a:latin typeface="Arial" panose="020B0604020202020204" pitchFamily="34" charset="0"/>
              </a:rPr>
              <a:t>a + b) ( a - b) </a:t>
            </a:r>
            <a:r>
              <a:rPr lang="en-US" sz="3200" dirty="0" smtClean="0">
                <a:latin typeface="Arial" panose="020B0604020202020204" pitchFamily="34" charset="0"/>
              </a:rPr>
              <a:t>=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766930" y="3506171"/>
            <a:ext cx="3505200" cy="58477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a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– ab +ab – b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 =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7086600" y="3505200"/>
            <a:ext cx="1219200" cy="58477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a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–b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0104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smtClean="0"/>
              <a:t>3. Hiệu hai bình phương 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Arial" panose="020B0604020202020204" pitchFamily="34" charset="0"/>
            </a:endParaRPr>
          </a:p>
        </p:txBody>
      </p:sp>
      <p:graphicFrame>
        <p:nvGraphicFramePr>
          <p:cNvPr id="64521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4662558"/>
              </p:ext>
            </p:extLst>
          </p:nvPr>
        </p:nvGraphicFramePr>
        <p:xfrm>
          <a:off x="1282700" y="2141538"/>
          <a:ext cx="53578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141538"/>
                        <a:ext cx="5357813" cy="709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381000" y="1457194"/>
            <a:ext cx="762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Với A và B là các biểu thức tùy ý, ta có:</a:t>
            </a:r>
          </a:p>
        </p:txBody>
      </p:sp>
      <p:grpSp>
        <p:nvGrpSpPr>
          <p:cNvPr id="64524" name="Group 12"/>
          <p:cNvGrpSpPr>
            <a:grpSpLocks/>
          </p:cNvGrpSpPr>
          <p:nvPr/>
        </p:nvGrpSpPr>
        <p:grpSpPr bwMode="auto">
          <a:xfrm>
            <a:off x="838200" y="3352800"/>
            <a:ext cx="6477000" cy="1152525"/>
            <a:chOff x="288" y="3258"/>
            <a:chExt cx="4080" cy="726"/>
          </a:xfrm>
        </p:grpSpPr>
        <p:sp>
          <p:nvSpPr>
            <p:cNvPr id="16392" name="Text Box 13"/>
            <p:cNvSpPr txBox="1">
              <a:spLocks noChangeArrowheads="1"/>
            </p:cNvSpPr>
            <p:nvPr/>
          </p:nvSpPr>
          <p:spPr bwMode="auto">
            <a:xfrm>
              <a:off x="288" y="3601"/>
              <a:ext cx="4080" cy="38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dirty="0">
                  <a:latin typeface="Arial" panose="020B0604020202020204" pitchFamily="34" charset="0"/>
                </a:rPr>
                <a:t>Phát biểu đẳng thức trên bằng lời.</a:t>
              </a:r>
            </a:p>
          </p:txBody>
        </p:sp>
        <p:sp>
          <p:nvSpPr>
            <p:cNvPr id="16393" name="Text Box 14"/>
            <p:cNvSpPr txBox="1">
              <a:spLocks noChangeArrowheads="1"/>
            </p:cNvSpPr>
            <p:nvPr/>
          </p:nvSpPr>
          <p:spPr bwMode="auto">
            <a:xfrm>
              <a:off x="288" y="3258"/>
              <a:ext cx="384" cy="34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?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2676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0104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smtClean="0"/>
              <a:t>3. Hiệu hai bình phương 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Arial" panose="020B0604020202020204" pitchFamily="34" charset="0"/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990600" y="1524000"/>
            <a:ext cx="2362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Áp dụng: </a:t>
            </a: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1371600" y="2667000"/>
            <a:ext cx="44196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sz="3200">
                <a:latin typeface="Arial" panose="020B0604020202020204" pitchFamily="34" charset="0"/>
              </a:rPr>
              <a:t>a) Tính ( x + 1) ( x - 1)</a:t>
            </a: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1981200" y="3810000"/>
            <a:ext cx="48768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sz="3200">
                <a:latin typeface="Arial" panose="020B0604020202020204" pitchFamily="34" charset="0"/>
              </a:rPr>
              <a:t>b) Tính ( x – 2y) ( x + 2y)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3352800" y="5029200"/>
            <a:ext cx="44196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c) Tính nhanh:  56. 6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 animBg="1"/>
      <p:bldP spid="65544" grpId="0" animBg="1"/>
      <p:bldP spid="655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0104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dirty="0" smtClean="0"/>
              <a:t>3. Hiệu hai bình phương 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Arial" panose="020B0604020202020204" pitchFamily="34" charset="0"/>
            </a:endParaRP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990600" y="1524000"/>
            <a:ext cx="2362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Áp dụng: </a:t>
            </a: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1371600" y="2667000"/>
            <a:ext cx="4419600" cy="60801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sz="3200" dirty="0">
                <a:latin typeface="Arial" panose="020B0604020202020204" pitchFamily="34" charset="0"/>
              </a:rPr>
              <a:t>a) Tính ( x + 1) ( x - 1)</a:t>
            </a: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1376238" y="3429000"/>
            <a:ext cx="4724400" cy="1582738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sz="3200">
                <a:latin typeface="Arial" panose="020B0604020202020204" pitchFamily="34" charset="0"/>
              </a:rPr>
              <a:t>Giải:      ( x + 1) ( x - 1)</a:t>
            </a:r>
          </a:p>
          <a:p>
            <a:r>
              <a:rPr lang="en-US" sz="3200">
                <a:latin typeface="Arial" panose="020B0604020202020204" pitchFamily="34" charset="0"/>
              </a:rPr>
              <a:t>          =   x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 – 1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</a:p>
          <a:p>
            <a:r>
              <a:rPr lang="en-US" sz="3200" baseline="30000">
                <a:latin typeface="Arial" panose="020B0604020202020204" pitchFamily="34" charset="0"/>
              </a:rPr>
              <a:t>               </a:t>
            </a:r>
            <a:r>
              <a:rPr lang="en-US" sz="3200">
                <a:latin typeface="Arial" panose="020B0604020202020204" pitchFamily="34" charset="0"/>
              </a:rPr>
              <a:t>=   x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 - 1</a:t>
            </a:r>
          </a:p>
        </p:txBody>
      </p:sp>
      <p:graphicFrame>
        <p:nvGraphicFramePr>
          <p:cNvPr id="7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97616750"/>
              </p:ext>
            </p:extLst>
          </p:nvPr>
        </p:nvGraphicFramePr>
        <p:xfrm>
          <a:off x="3554233" y="1473200"/>
          <a:ext cx="53578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233" y="1473200"/>
                        <a:ext cx="5357813" cy="709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1905000" y="2743200"/>
            <a:ext cx="4876800" cy="60801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sz="3200" dirty="0">
                <a:latin typeface="Arial" panose="020B0604020202020204" pitchFamily="34" charset="0"/>
              </a:rPr>
              <a:t>b) Tính ( x – 2y) ( x + 2y)</a:t>
            </a: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1941576" y="3581400"/>
            <a:ext cx="4876800" cy="1877437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sz="3200" dirty="0">
                <a:latin typeface="Arial" panose="020B0604020202020204" pitchFamily="34" charset="0"/>
              </a:rPr>
              <a:t> Giải:    ( x – 2y) ( x + 2y</a:t>
            </a:r>
            <a:r>
              <a:rPr lang="en-US" sz="3200" dirty="0" smtClean="0">
                <a:latin typeface="Arial" panose="020B0604020202020204" pitchFamily="34" charset="0"/>
              </a:rPr>
              <a:t>)</a:t>
            </a:r>
          </a:p>
          <a:p>
            <a:endParaRPr lang="en-US" sz="2000" dirty="0">
              <a:latin typeface="Arial" panose="020B0604020202020204" pitchFamily="34" charset="0"/>
            </a:endParaRPr>
          </a:p>
          <a:p>
            <a:r>
              <a:rPr lang="en-US" sz="3200" dirty="0">
                <a:latin typeface="Arial" panose="020B0604020202020204" pitchFamily="34" charset="0"/>
              </a:rPr>
              <a:t>          =  x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– ( 2y)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</a:p>
          <a:p>
            <a:r>
              <a:rPr lang="en-US" sz="3200" baseline="30000" dirty="0">
                <a:latin typeface="Arial" panose="020B0604020202020204" pitchFamily="34" charset="0"/>
              </a:rPr>
              <a:t>               </a:t>
            </a:r>
            <a:r>
              <a:rPr lang="en-US" sz="3200" dirty="0">
                <a:latin typeface="Arial" panose="020B0604020202020204" pitchFamily="34" charset="0"/>
              </a:rPr>
              <a:t>=  x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– 4y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0104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dirty="0" smtClean="0"/>
              <a:t>3. Hiệu hai bình phương 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90600" y="1524000"/>
            <a:ext cx="2362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Áp dụng: </a:t>
            </a:r>
          </a:p>
        </p:txBody>
      </p:sp>
      <p:graphicFrame>
        <p:nvGraphicFramePr>
          <p:cNvPr id="10" name="Content Placeholder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6425512"/>
              </p:ext>
            </p:extLst>
          </p:nvPr>
        </p:nvGraphicFramePr>
        <p:xfrm>
          <a:off x="3554233" y="1473200"/>
          <a:ext cx="53578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233" y="1473200"/>
                        <a:ext cx="5357813" cy="709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458698" y="4119980"/>
            <a:ext cx="1604564" cy="400138"/>
            <a:chOff x="3458698" y="4119980"/>
            <a:chExt cx="1604564" cy="400138"/>
          </a:xfrm>
        </p:grpSpPr>
        <p:sp>
          <p:nvSpPr>
            <p:cNvPr id="13" name="TextBox 12"/>
            <p:cNvSpPr txBox="1"/>
            <p:nvPr/>
          </p:nvSpPr>
          <p:spPr>
            <a:xfrm>
              <a:off x="3458698" y="4135808"/>
              <a:ext cx="7332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 A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78957" y="4119980"/>
              <a:ext cx="3972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–</a:t>
              </a:r>
              <a:endPara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61170" y="4150786"/>
              <a:ext cx="502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505200" y="3377124"/>
            <a:ext cx="1578667" cy="408551"/>
            <a:chOff x="2438400" y="5867400"/>
            <a:chExt cx="1166357" cy="408551"/>
          </a:xfrm>
        </p:grpSpPr>
        <p:sp>
          <p:nvSpPr>
            <p:cNvPr id="11" name="TextBox 10"/>
            <p:cNvSpPr txBox="1"/>
            <p:nvPr/>
          </p:nvSpPr>
          <p:spPr>
            <a:xfrm>
              <a:off x="2557505" y="5892841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021579" y="5906619"/>
              <a:ext cx="3496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812443" y="5876089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–</a:t>
              </a:r>
              <a:endPara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38400" y="5867400"/>
              <a:ext cx="2822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247114" y="5867400"/>
              <a:ext cx="3576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983420" y="3377124"/>
            <a:ext cx="1466281" cy="394773"/>
            <a:chOff x="2438400" y="5867400"/>
            <a:chExt cx="1253324" cy="394773"/>
          </a:xfrm>
        </p:grpSpPr>
        <p:sp>
          <p:nvSpPr>
            <p:cNvPr id="22" name="TextBox 21"/>
            <p:cNvSpPr txBox="1"/>
            <p:nvPr/>
          </p:nvSpPr>
          <p:spPr>
            <a:xfrm>
              <a:off x="2557505" y="5892841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162969" y="5892841"/>
              <a:ext cx="3496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812443" y="5876089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  <a:endPara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38400" y="5867400"/>
              <a:ext cx="2822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34081" y="5867400"/>
              <a:ext cx="3576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Arial" panose="020B0604020202020204" pitchFamily="34" charset="0"/>
            </a:endParaRP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676400" y="2362200"/>
            <a:ext cx="4419600" cy="60801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c) Tính nhanh:  56. 64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057400" y="3212592"/>
            <a:ext cx="5029200" cy="280352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Giải:     56. 64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        = ( 60 – 4 )( 60 + 4 )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        =   60</a:t>
            </a:r>
            <a:r>
              <a:rPr lang="en-US" sz="3200" baseline="30000">
                <a:latin typeface="Arial" panose="020B0604020202020204" pitchFamily="34" charset="0"/>
              </a:rPr>
              <a:t>2  </a:t>
            </a:r>
            <a:r>
              <a:rPr lang="en-US" sz="3200">
                <a:latin typeface="Arial" panose="020B0604020202020204" pitchFamily="34" charset="0"/>
              </a:rPr>
              <a:t> -  4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        =   3600 – 16 = 3584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0104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dirty="0" smtClean="0"/>
              <a:t>3. Hiệu hai bình phương 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90600" y="1524000"/>
            <a:ext cx="2362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Áp dụng: </a:t>
            </a:r>
          </a:p>
        </p:txBody>
      </p:sp>
      <p:graphicFrame>
        <p:nvGraphicFramePr>
          <p:cNvPr id="10" name="Content Placeholder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6425512"/>
              </p:ext>
            </p:extLst>
          </p:nvPr>
        </p:nvGraphicFramePr>
        <p:xfrm>
          <a:off x="3554233" y="1473200"/>
          <a:ext cx="53578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233" y="1473200"/>
                        <a:ext cx="5357813" cy="709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34671" y="87188"/>
            <a:ext cx="72390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dirty="0" smtClean="0"/>
              <a:t>1. Bình phương của một tổng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609600" y="3452146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Với A và B là các biểu thức tùy ý, ta có:</a:t>
            </a:r>
          </a:p>
        </p:txBody>
      </p:sp>
      <p:graphicFrame>
        <p:nvGraphicFramePr>
          <p:cNvPr id="38919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9877828"/>
              </p:ext>
            </p:extLst>
          </p:nvPr>
        </p:nvGraphicFramePr>
        <p:xfrm>
          <a:off x="1736697" y="4262547"/>
          <a:ext cx="4845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1600200" imgH="279400" progId="Equation.DSMT4">
                  <p:embed/>
                </p:oleObj>
              </mc:Choice>
              <mc:Fallback>
                <p:oleObj name="Equation" r:id="rId3" imgW="1600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697" y="4262547"/>
                        <a:ext cx="4845050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cmpd="sng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25"/>
          <p:cNvSpPr txBox="1">
            <a:spLocks noChangeArrowheads="1"/>
          </p:cNvSpPr>
          <p:nvPr/>
        </p:nvSpPr>
        <p:spPr bwMode="auto">
          <a:xfrm>
            <a:off x="1086801" y="1012031"/>
            <a:ext cx="4800600" cy="109537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Với a,b là hai số bất kì, tính: ( a + b) ( a + b) = ?</a:t>
            </a:r>
          </a:p>
        </p:txBody>
      </p:sp>
      <p:sp>
        <p:nvSpPr>
          <p:cNvPr id="4108" name="Text Box 27"/>
          <p:cNvSpPr txBox="1">
            <a:spLocks noChangeArrowheads="1"/>
          </p:cNvSpPr>
          <p:nvPr/>
        </p:nvSpPr>
        <p:spPr bwMode="auto">
          <a:xfrm>
            <a:off x="422081" y="1035727"/>
            <a:ext cx="630264" cy="547687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?1</a:t>
            </a:r>
          </a:p>
        </p:txBody>
      </p:sp>
      <p:grpSp>
        <p:nvGrpSpPr>
          <p:cNvPr id="38945" name="Group 33"/>
          <p:cNvGrpSpPr>
            <a:grpSpLocks/>
          </p:cNvGrpSpPr>
          <p:nvPr/>
        </p:nvGrpSpPr>
        <p:grpSpPr bwMode="auto">
          <a:xfrm>
            <a:off x="920722" y="5192438"/>
            <a:ext cx="6477000" cy="1152525"/>
            <a:chOff x="288" y="3258"/>
            <a:chExt cx="4080" cy="726"/>
          </a:xfrm>
        </p:grpSpPr>
        <p:sp>
          <p:nvSpPr>
            <p:cNvPr id="4105" name="Text Box 31"/>
            <p:cNvSpPr txBox="1">
              <a:spLocks noChangeArrowheads="1"/>
            </p:cNvSpPr>
            <p:nvPr/>
          </p:nvSpPr>
          <p:spPr bwMode="auto">
            <a:xfrm>
              <a:off x="288" y="3601"/>
              <a:ext cx="4080" cy="38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Phát biểu đẳng thức trên bằng lời</a:t>
              </a:r>
            </a:p>
          </p:txBody>
        </p:sp>
        <p:sp>
          <p:nvSpPr>
            <p:cNvPr id="4106" name="Text Box 32"/>
            <p:cNvSpPr txBox="1">
              <a:spLocks noChangeArrowheads="1"/>
            </p:cNvSpPr>
            <p:nvPr/>
          </p:nvSpPr>
          <p:spPr bwMode="auto">
            <a:xfrm>
              <a:off x="288" y="3258"/>
              <a:ext cx="384" cy="34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?2</a:t>
              </a:r>
            </a:p>
          </p:txBody>
        </p:sp>
      </p:grp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384975" y="2618638"/>
            <a:ext cx="3048000" cy="58477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( </a:t>
            </a:r>
            <a:r>
              <a:rPr lang="en-US" sz="3200" dirty="0">
                <a:latin typeface="Arial" panose="020B0604020202020204" pitchFamily="34" charset="0"/>
              </a:rPr>
              <a:t>a + b) ( a + b) 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6524045" y="2624113"/>
            <a:ext cx="2463578" cy="58477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=a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baseline="-25000" dirty="0" smtClean="0">
                <a:latin typeface="Arial" panose="020B0604020202020204" pitchFamily="34" charset="0"/>
              </a:rPr>
              <a:t> </a:t>
            </a:r>
            <a:r>
              <a:rPr lang="en-US" sz="3200" dirty="0" smtClean="0">
                <a:latin typeface="Arial" panose="020B0604020202020204" pitchFamily="34" charset="0"/>
              </a:rPr>
              <a:t>+2ab+b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4001853" y="2624115"/>
            <a:ext cx="929309" cy="58477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+ab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5698132" y="2624114"/>
            <a:ext cx="848442" cy="58477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+b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3242834" y="2616329"/>
            <a:ext cx="831878" cy="58477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=a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4861891" y="2624115"/>
            <a:ext cx="929309" cy="58477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+ab</a:t>
            </a:r>
            <a:endParaRPr lang="en-US" sz="3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/>
      <p:bldP spid="24" grpId="0" animBg="1"/>
      <p:bldP spid="26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407988"/>
            <a:ext cx="7023100" cy="10668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mtClean="0"/>
              <a:t>* Luyện tập – củng cố:</a:t>
            </a:r>
          </a:p>
        </p:txBody>
      </p:sp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1219200" y="16764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69641" name="Group 9"/>
          <p:cNvGrpSpPr>
            <a:grpSpLocks/>
          </p:cNvGrpSpPr>
          <p:nvPr/>
        </p:nvGrpSpPr>
        <p:grpSpPr bwMode="auto">
          <a:xfrm>
            <a:off x="304800" y="1524000"/>
            <a:ext cx="8382000" cy="3778250"/>
            <a:chOff x="192" y="960"/>
            <a:chExt cx="5280" cy="2380"/>
          </a:xfrm>
        </p:grpSpPr>
        <p:sp>
          <p:nvSpPr>
            <p:cNvPr id="21510" name="Text Box 5"/>
            <p:cNvSpPr txBox="1">
              <a:spLocks noChangeArrowheads="1"/>
            </p:cNvSpPr>
            <p:nvPr/>
          </p:nvSpPr>
          <p:spPr bwMode="auto">
            <a:xfrm>
              <a:off x="624" y="960"/>
              <a:ext cx="4848" cy="238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Đức viết:  x</a:t>
              </a:r>
              <a:r>
                <a:rPr lang="en-US" sz="3200" baseline="30000">
                  <a:latin typeface="Arial" panose="020B0604020202020204" pitchFamily="34" charset="0"/>
                </a:rPr>
                <a:t>2</a:t>
              </a:r>
              <a:r>
                <a:rPr lang="en-US" sz="3200">
                  <a:latin typeface="Arial" panose="020B0604020202020204" pitchFamily="34" charset="0"/>
                </a:rPr>
                <a:t> - 10x + 25 = ( x - 5)</a:t>
              </a:r>
              <a:r>
                <a:rPr lang="en-US" sz="3200" baseline="30000">
                  <a:latin typeface="Arial" panose="020B0604020202020204" pitchFamily="34" charset="0"/>
                </a:rPr>
                <a:t>2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Thọ viết:  x</a:t>
              </a:r>
              <a:r>
                <a:rPr lang="en-US" sz="3200" baseline="30000">
                  <a:latin typeface="Arial" panose="020B0604020202020204" pitchFamily="34" charset="0"/>
                </a:rPr>
                <a:t>2</a:t>
              </a:r>
              <a:r>
                <a:rPr lang="en-US" sz="3200">
                  <a:latin typeface="Arial" panose="020B0604020202020204" pitchFamily="34" charset="0"/>
                </a:rPr>
                <a:t> - 10x + 25 = ( 5 - x)</a:t>
              </a:r>
              <a:r>
                <a:rPr lang="en-US" sz="3200" baseline="30000">
                  <a:latin typeface="Arial" panose="020B0604020202020204" pitchFamily="34" charset="0"/>
                </a:rPr>
                <a:t>2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Hương nêu nhận xét:  Thọ viết sai, Đức viết đúng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Sơn nói: Qua ví dụ trên mình rút ra được một hằng đẳng thức rất đẹp! </a:t>
              </a:r>
            </a:p>
          </p:txBody>
        </p:sp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192" y="960"/>
              <a:ext cx="432" cy="38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3200" b="1">
                  <a:latin typeface="Arial" panose="020B0604020202020204" pitchFamily="34" charset="0"/>
                </a:rPr>
                <a:t>?7</a:t>
              </a:r>
            </a:p>
          </p:txBody>
        </p:sp>
      </p:grp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1828800" y="5376863"/>
            <a:ext cx="6858000" cy="109537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Hãy nêu ý kiến của em. Sơn rút ra được </a:t>
            </a:r>
            <a:r>
              <a:rPr lang="en-US" sz="3200" dirty="0" smtClean="0">
                <a:latin typeface="Arial" panose="020B0604020202020204" pitchFamily="34" charset="0"/>
              </a:rPr>
              <a:t>đẳng </a:t>
            </a:r>
            <a:r>
              <a:rPr lang="en-US" sz="3200" dirty="0">
                <a:latin typeface="Arial" panose="020B0604020202020204" pitchFamily="34" charset="0"/>
              </a:rPr>
              <a:t>thức nào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407988"/>
            <a:ext cx="7023100" cy="10668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mtClean="0"/>
              <a:t>* Luyện tập – củng cố: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219200" y="16764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295400" y="2057400"/>
            <a:ext cx="7315200" cy="353536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Đức viết:  x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 - 10x + 25 = ( x - 5)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Thọ viết:  x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 - 10x + 25 = ( 5 - x)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Nhận xét:  Thọ và Đức cùng viết đúng.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Sơn rút ra được một hằng đẳng thức: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             </a:t>
            </a:r>
            <a:r>
              <a:rPr lang="en-US" sz="3200" b="1">
                <a:solidFill>
                  <a:srgbClr val="CC3300"/>
                </a:solidFill>
                <a:latin typeface="Arial" panose="020B0604020202020204" pitchFamily="34" charset="0"/>
              </a:rPr>
              <a:t>( A – B ) </a:t>
            </a:r>
            <a:r>
              <a:rPr lang="en-US" sz="3200" b="1" baseline="30000">
                <a:solidFill>
                  <a:srgbClr val="CC3300"/>
                </a:solidFill>
                <a:latin typeface="Arial" panose="020B0604020202020204" pitchFamily="34" charset="0"/>
              </a:rPr>
              <a:t>2</a:t>
            </a:r>
            <a:r>
              <a:rPr lang="en-US" sz="3200" b="1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en-US" sz="3200" b="1" baseline="3000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en-US" sz="3200" b="1">
                <a:solidFill>
                  <a:srgbClr val="CC3300"/>
                </a:solidFill>
                <a:latin typeface="Arial" panose="020B0604020202020204" pitchFamily="34" charset="0"/>
              </a:rPr>
              <a:t>= ( B – A )</a:t>
            </a:r>
            <a:r>
              <a:rPr lang="en-US" sz="3200" b="1" baseline="30000">
                <a:solidFill>
                  <a:srgbClr val="CC3300"/>
                </a:solidFill>
                <a:latin typeface="Arial" panose="020B0604020202020204" pitchFamily="34" charset="0"/>
              </a:rPr>
              <a:t>2</a:t>
            </a:r>
            <a:endParaRPr lang="en-US" sz="3200" b="1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3152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smtClean="0"/>
              <a:t>1. Bình phương của một tổng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838200" y="1295400"/>
            <a:ext cx="1981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Áp dụng: 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838200" y="2133600"/>
            <a:ext cx="3200400" cy="60801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a) Tính ( a+1)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838200" y="2971800"/>
            <a:ext cx="7467600" cy="109537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b) Viết biểu thức x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 + 4x + 4 dưới dạng bình phương của một tổng.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838200" y="4267200"/>
            <a:ext cx="4572000" cy="60801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c) Tính nhanh 51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; 301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3" grpId="0" animBg="1"/>
      <p:bldP spid="43034" grpId="0" animBg="1"/>
      <p:bldP spid="43035" grpId="0" animBg="1"/>
      <p:bldP spid="430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82296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smtClean="0"/>
              <a:t>1. Bình phương của một tổng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62000" y="1676400"/>
            <a:ext cx="1981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Áp dụng: 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62000" y="2514600"/>
            <a:ext cx="3200400" cy="60801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a) Tính ( a+1)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685800" y="3427413"/>
            <a:ext cx="1447800" cy="584775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( </a:t>
            </a:r>
            <a:r>
              <a:rPr lang="en-US" sz="3200" dirty="0">
                <a:latin typeface="Arial" panose="020B0604020202020204" pitchFamily="34" charset="0"/>
              </a:rPr>
              <a:t>a+1)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6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20247680"/>
              </p:ext>
            </p:extLst>
          </p:nvPr>
        </p:nvGraphicFramePr>
        <p:xfrm>
          <a:off x="3124200" y="1583531"/>
          <a:ext cx="4845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1600200" imgH="279400" progId="Equation.DSMT4">
                  <p:embed/>
                </p:oleObj>
              </mc:Choice>
              <mc:Fallback>
                <p:oleObj name="Equation" r:id="rId3" imgW="160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83531"/>
                        <a:ext cx="4845050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cmpd="sng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057400" y="3427413"/>
            <a:ext cx="3124199" cy="584775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= </a:t>
            </a:r>
            <a:r>
              <a:rPr lang="en-US" sz="3200" dirty="0">
                <a:latin typeface="Arial" panose="020B0604020202020204" pitchFamily="34" charset="0"/>
              </a:rPr>
              <a:t>a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+ </a:t>
            </a:r>
            <a:r>
              <a:rPr lang="en-US" sz="3200" dirty="0" smtClean="0">
                <a:latin typeface="Arial" panose="020B0604020202020204" pitchFamily="34" charset="0"/>
              </a:rPr>
              <a:t>2.a.1 </a:t>
            </a:r>
            <a:r>
              <a:rPr lang="en-US" sz="3200" dirty="0">
                <a:latin typeface="Arial" panose="020B0604020202020204" pitchFamily="34" charset="0"/>
              </a:rPr>
              <a:t>+ 1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105400" y="3427413"/>
            <a:ext cx="2590800" cy="584775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= a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 </a:t>
            </a:r>
            <a:r>
              <a:rPr lang="en-US" sz="3200" dirty="0">
                <a:latin typeface="Arial" panose="020B0604020202020204" pitchFamily="34" charset="0"/>
              </a:rPr>
              <a:t>+ 2a + </a:t>
            </a:r>
            <a:r>
              <a:rPr lang="en-US" sz="3200" dirty="0" smtClean="0">
                <a:latin typeface="Arial" panose="020B0604020202020204" pitchFamily="34" charset="0"/>
              </a:rPr>
              <a:t>1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20914" y="329110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70659" y="3304631"/>
            <a:ext cx="349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87480" y="3265412"/>
            <a:ext cx="1166357" cy="426441"/>
            <a:chOff x="1043443" y="4365343"/>
            <a:chExt cx="1166357" cy="426441"/>
          </a:xfrm>
        </p:grpSpPr>
        <p:sp>
          <p:nvSpPr>
            <p:cNvPr id="12" name="TextBox 11"/>
            <p:cNvSpPr txBox="1"/>
            <p:nvPr/>
          </p:nvSpPr>
          <p:spPr>
            <a:xfrm>
              <a:off x="1409700" y="4422452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043443" y="4365343"/>
              <a:ext cx="2822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52157" y="4365343"/>
              <a:ext cx="3576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148798" y="3265412"/>
            <a:ext cx="733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 A</a:t>
            </a:r>
            <a:r>
              <a:rPr lang="en-US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962853" y="3257972"/>
            <a:ext cx="1601360" cy="379548"/>
            <a:chOff x="2962854" y="3257972"/>
            <a:chExt cx="1075114" cy="379548"/>
          </a:xfrm>
        </p:grpSpPr>
        <p:sp>
          <p:nvSpPr>
            <p:cNvPr id="18" name="TextBox 17"/>
            <p:cNvSpPr txBox="1"/>
            <p:nvPr/>
          </p:nvSpPr>
          <p:spPr>
            <a:xfrm>
              <a:off x="2962854" y="3268188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200437" y="3257972"/>
              <a:ext cx="8375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 A B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297514" y="3242747"/>
            <a:ext cx="875307" cy="403185"/>
            <a:chOff x="4297514" y="3242747"/>
            <a:chExt cx="875307" cy="403185"/>
          </a:xfrm>
        </p:grpSpPr>
        <p:sp>
          <p:nvSpPr>
            <p:cNvPr id="23" name="TextBox 22"/>
            <p:cNvSpPr txBox="1"/>
            <p:nvPr/>
          </p:nvSpPr>
          <p:spPr>
            <a:xfrm>
              <a:off x="4297514" y="3242747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70729" y="3276600"/>
              <a:ext cx="502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 animBg="1"/>
      <p:bldP spid="7" grpId="0" animBg="1"/>
      <p:bldP spid="8" grpId="0" animBg="1"/>
      <p:bldP spid="2" grpId="0"/>
      <p:bldP spid="11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407988"/>
            <a:ext cx="7023100" cy="10668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smtClean="0"/>
              <a:t>1. Bình phương của một tổng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143000" y="1905000"/>
            <a:ext cx="1981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Áp dụng: </a:t>
            </a: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1143000" y="2819400"/>
            <a:ext cx="7467600" cy="1095375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b) Viết biểu thức x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 + 4x + 4 dưới dạng bình phương của một tổng.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143000" y="4191000"/>
            <a:ext cx="2209800" cy="584775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x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 </a:t>
            </a:r>
            <a:r>
              <a:rPr lang="en-US" sz="3200" dirty="0">
                <a:latin typeface="Arial" panose="020B0604020202020204" pitchFamily="34" charset="0"/>
              </a:rPr>
              <a:t>+ 4x + </a:t>
            </a:r>
            <a:r>
              <a:rPr lang="en-US" sz="3200" dirty="0" smtClean="0">
                <a:latin typeface="Arial" panose="020B0604020202020204" pitchFamily="34" charset="0"/>
              </a:rPr>
              <a:t>4  </a:t>
            </a:r>
            <a:endParaRPr lang="en-US" sz="3200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9196358"/>
              </p:ext>
            </p:extLst>
          </p:nvPr>
        </p:nvGraphicFramePr>
        <p:xfrm>
          <a:off x="3352800" y="1803400"/>
          <a:ext cx="4845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3" imgW="1600200" imgH="279400" progId="Equation.DSMT4">
                  <p:embed/>
                </p:oleObj>
              </mc:Choice>
              <mc:Fallback>
                <p:oleObj name="Equation" r:id="rId3" imgW="160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03400"/>
                        <a:ext cx="4845050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cmpd="sng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605988" y="4188681"/>
            <a:ext cx="914400" cy="584775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+ </a:t>
            </a:r>
            <a:r>
              <a:rPr lang="en-US" sz="3200" dirty="0">
                <a:latin typeface="Arial" panose="020B0604020202020204" pitchFamily="34" charset="0"/>
              </a:rPr>
              <a:t>2</a:t>
            </a:r>
            <a:r>
              <a:rPr lang="en-US" sz="3200" baseline="30000" dirty="0">
                <a:latin typeface="Arial" panose="020B0604020202020204" pitchFamily="34" charset="0"/>
              </a:rPr>
              <a:t>2 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518400" y="4182389"/>
            <a:ext cx="1752600" cy="584775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= </a:t>
            </a:r>
            <a:r>
              <a:rPr lang="en-US" sz="3200" dirty="0">
                <a:latin typeface="Arial" panose="020B0604020202020204" pitchFamily="34" charset="0"/>
              </a:rPr>
              <a:t>( x+2)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3" name="Curved Up Arrow 2"/>
          <p:cNvSpPr/>
          <p:nvPr/>
        </p:nvSpPr>
        <p:spPr bwMode="auto">
          <a:xfrm>
            <a:off x="1295400" y="4793664"/>
            <a:ext cx="2667000" cy="464136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Curved Up Arrow 10"/>
          <p:cNvSpPr/>
          <p:nvPr/>
        </p:nvSpPr>
        <p:spPr bwMode="auto">
          <a:xfrm>
            <a:off x="3018514" y="4773125"/>
            <a:ext cx="3077486" cy="464136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Curved Down Arrow 3"/>
          <p:cNvSpPr/>
          <p:nvPr/>
        </p:nvSpPr>
        <p:spPr bwMode="auto">
          <a:xfrm>
            <a:off x="2362200" y="3962400"/>
            <a:ext cx="2667000" cy="228600"/>
          </a:xfrm>
          <a:prstGeom prst="curvedDownArrow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201381" y="4198619"/>
            <a:ext cx="1028700" cy="584775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= </a:t>
            </a:r>
            <a:r>
              <a:rPr lang="en-US" sz="3200" dirty="0">
                <a:latin typeface="Arial" panose="020B0604020202020204" pitchFamily="34" charset="0"/>
              </a:rPr>
              <a:t>x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</a:t>
            </a:r>
            <a:r>
              <a:rPr lang="en-US" sz="3200" baseline="30000" dirty="0" smtClean="0">
                <a:latin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005788" y="4190999"/>
            <a:ext cx="1600200" cy="584775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 </a:t>
            </a:r>
            <a:r>
              <a:rPr lang="en-US" sz="3200" dirty="0">
                <a:latin typeface="Arial" panose="020B0604020202020204" pitchFamily="34" charset="0"/>
              </a:rPr>
              <a:t>+ </a:t>
            </a:r>
            <a:r>
              <a:rPr lang="en-US" sz="3200" dirty="0" smtClean="0">
                <a:latin typeface="Arial" panose="020B0604020202020204" pitchFamily="34" charset="0"/>
              </a:rPr>
              <a:t>2.x.2 </a:t>
            </a:r>
            <a:r>
              <a:rPr lang="en-US" sz="3200" baseline="30000" dirty="0" smtClean="0">
                <a:latin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62199" y="5867400"/>
            <a:ext cx="276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3474656" y="4191000"/>
            <a:ext cx="3078544" cy="584775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 x</a:t>
            </a:r>
            <a:r>
              <a:rPr lang="en-US" sz="3200" baseline="30000" dirty="0" smtClean="0">
                <a:latin typeface="Arial" panose="020B0604020202020204" pitchFamily="34" charset="0"/>
              </a:rPr>
              <a:t>2   </a:t>
            </a:r>
            <a:r>
              <a:rPr lang="en-US" sz="3200" dirty="0" smtClean="0">
                <a:latin typeface="Arial" panose="020B0604020202020204" pitchFamily="34" charset="0"/>
              </a:rPr>
              <a:t>+ 2.x.2  + 2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 </a:t>
            </a:r>
            <a:r>
              <a:rPr lang="en-US" sz="3200" baseline="30000" dirty="0" smtClean="0">
                <a:latin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405958" y="5459524"/>
            <a:ext cx="3791892" cy="430887"/>
            <a:chOff x="4405958" y="5459524"/>
            <a:chExt cx="3791892" cy="430887"/>
          </a:xfrm>
        </p:grpSpPr>
        <p:grpSp>
          <p:nvGrpSpPr>
            <p:cNvPr id="9" name="Group 8"/>
            <p:cNvGrpSpPr/>
            <p:nvPr/>
          </p:nvGrpSpPr>
          <p:grpSpPr>
            <a:xfrm>
              <a:off x="5582797" y="5490302"/>
              <a:ext cx="2615053" cy="394496"/>
              <a:chOff x="3679269" y="5876089"/>
              <a:chExt cx="2615053" cy="394496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3679269" y="5901253"/>
                <a:ext cx="71703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A</a:t>
                </a:r>
                <a:r>
                  <a:rPr lang="en-US" baseline="30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419421" y="5892841"/>
                <a:ext cx="3884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endPara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765465" y="5882625"/>
                <a:ext cx="12198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A B</a:t>
                </a:r>
                <a:endPara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573142" y="5876089"/>
                <a:ext cx="7211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B</a:t>
                </a:r>
                <a:r>
                  <a:rPr lang="en-US" baseline="30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2" name="Text Box 3"/>
            <p:cNvSpPr txBox="1">
              <a:spLocks noChangeArrowheads="1"/>
            </p:cNvSpPr>
            <p:nvPr/>
          </p:nvSpPr>
          <p:spPr bwMode="auto">
            <a:xfrm>
              <a:off x="4405958" y="5459524"/>
              <a:ext cx="1246484" cy="43088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smtClean="0">
                  <a:solidFill>
                    <a:srgbClr val="FF0000"/>
                  </a:solidFill>
                  <a:latin typeface="Arial" panose="020B0604020202020204" pitchFamily="34" charset="0"/>
                </a:rPr>
                <a:t>Có dạng </a:t>
              </a:r>
              <a:endParaRPr lang="en-US" sz="22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7037E-6 L -0.23888 0.16852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44" y="8426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nimBg="1"/>
      <p:bldP spid="7" grpId="0" animBg="1"/>
      <p:bldP spid="8" grpId="0" animBg="1"/>
      <p:bldP spid="3" grpId="0" animBg="1"/>
      <p:bldP spid="11" grpId="0" animBg="1"/>
      <p:bldP spid="4" grpId="0" animBg="1"/>
      <p:bldP spid="14" grpId="0" animBg="1"/>
      <p:bldP spid="15" grpId="0" animBg="1"/>
      <p:bldP spid="29" grpId="0" animBg="1"/>
      <p:bldP spid="2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3152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smtClean="0"/>
              <a:t>1. Bình phương của một tổng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19812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Áp dụng: </a:t>
            </a: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838200" y="2057400"/>
            <a:ext cx="4572000" cy="60801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c) Tính nhanh 51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; 301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r>
              <a:rPr lang="en-US" sz="32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685800" y="2819400"/>
            <a:ext cx="7620000" cy="1323439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51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 =( </a:t>
            </a:r>
            <a:r>
              <a:rPr lang="en-US" sz="3200" dirty="0">
                <a:latin typeface="Arial" panose="020B0604020202020204" pitchFamily="34" charset="0"/>
              </a:rPr>
              <a:t>50+1)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= 50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+ 2.50.1 + </a:t>
            </a:r>
            <a:r>
              <a:rPr lang="en-US" sz="3200" dirty="0" smtClean="0">
                <a:latin typeface="Arial" panose="020B0604020202020204" pitchFamily="34" charset="0"/>
              </a:rPr>
              <a:t>1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                      = </a:t>
            </a:r>
            <a:r>
              <a:rPr lang="en-US" sz="3200" dirty="0" smtClean="0">
                <a:latin typeface="Arial" panose="020B0604020202020204" pitchFamily="34" charset="0"/>
              </a:rPr>
              <a:t>2500 </a:t>
            </a:r>
            <a:r>
              <a:rPr lang="en-US" sz="3200" dirty="0">
                <a:latin typeface="Arial" panose="020B0604020202020204" pitchFamily="34" charset="0"/>
              </a:rPr>
              <a:t>+ 100 + 1</a:t>
            </a:r>
            <a:r>
              <a:rPr lang="en-US" sz="3200" baseline="30000" dirty="0">
                <a:latin typeface="Arial" panose="020B0604020202020204" pitchFamily="34" charset="0"/>
              </a:rPr>
              <a:t> </a:t>
            </a:r>
            <a:r>
              <a:rPr lang="en-US" sz="3200" dirty="0">
                <a:latin typeface="Arial" panose="020B0604020202020204" pitchFamily="34" charset="0"/>
              </a:rPr>
              <a:t> = 2601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685800" y="4296826"/>
            <a:ext cx="8153400" cy="1323439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301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= ( 300+1)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= 300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+ 2.300.1 + </a:t>
            </a:r>
            <a:r>
              <a:rPr lang="en-US" sz="3200" dirty="0" smtClean="0">
                <a:latin typeface="Arial" panose="020B0604020202020204" pitchFamily="34" charset="0"/>
              </a:rPr>
              <a:t>1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                      </a:t>
            </a:r>
            <a:r>
              <a:rPr lang="en-US" sz="3200" dirty="0" smtClean="0">
                <a:latin typeface="Arial" panose="020B0604020202020204" pitchFamily="34" charset="0"/>
              </a:rPr>
              <a:t>     = 90000 </a:t>
            </a:r>
            <a:r>
              <a:rPr lang="en-US" sz="3200" dirty="0">
                <a:latin typeface="Arial" panose="020B0604020202020204" pitchFamily="34" charset="0"/>
              </a:rPr>
              <a:t>+ 600 </a:t>
            </a:r>
            <a:r>
              <a:rPr lang="en-US" sz="3200" dirty="0" smtClean="0">
                <a:latin typeface="Arial" panose="020B0604020202020204" pitchFamily="34" charset="0"/>
              </a:rPr>
              <a:t>+1</a:t>
            </a:r>
            <a:r>
              <a:rPr lang="en-US" sz="3200" baseline="30000" dirty="0" smtClean="0">
                <a:latin typeface="Arial" panose="020B0604020202020204" pitchFamily="34" charset="0"/>
              </a:rPr>
              <a:t> </a:t>
            </a:r>
            <a:r>
              <a:rPr lang="en-US" sz="3200" dirty="0" smtClean="0">
                <a:latin typeface="Arial" panose="020B0604020202020204" pitchFamily="34" charset="0"/>
              </a:rPr>
              <a:t>= </a:t>
            </a:r>
            <a:r>
              <a:rPr lang="en-US" sz="3200" dirty="0">
                <a:latin typeface="Arial" panose="020B0604020202020204" pitchFamily="34" charset="0"/>
              </a:rPr>
              <a:t>90601</a:t>
            </a:r>
          </a:p>
        </p:txBody>
      </p:sp>
      <p:graphicFrame>
        <p:nvGraphicFramePr>
          <p:cNvPr id="7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8990602"/>
              </p:ext>
            </p:extLst>
          </p:nvPr>
        </p:nvGraphicFramePr>
        <p:xfrm>
          <a:off x="3276600" y="1163638"/>
          <a:ext cx="4845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3" imgW="1600200" imgH="279400" progId="Equation.DSMT4">
                  <p:embed/>
                </p:oleObj>
              </mc:Choice>
              <mc:Fallback>
                <p:oleObj name="Equation" r:id="rId3" imgW="160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63638"/>
                        <a:ext cx="4845050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cmpd="sng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84" name="Group 32"/>
          <p:cNvGrpSpPr>
            <a:grpSpLocks/>
          </p:cNvGrpSpPr>
          <p:nvPr/>
        </p:nvGrpSpPr>
        <p:grpSpPr bwMode="auto">
          <a:xfrm>
            <a:off x="966788" y="4721224"/>
            <a:ext cx="7239000" cy="1187450"/>
            <a:chOff x="720" y="3256"/>
            <a:chExt cx="4560" cy="748"/>
          </a:xfrm>
        </p:grpSpPr>
        <p:sp>
          <p:nvSpPr>
            <p:cNvPr id="9238" name="Text Box 22"/>
            <p:cNvSpPr txBox="1">
              <a:spLocks noChangeArrowheads="1"/>
            </p:cNvSpPr>
            <p:nvPr/>
          </p:nvSpPr>
          <p:spPr bwMode="auto">
            <a:xfrm>
              <a:off x="720" y="3456"/>
              <a:ext cx="45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dirty="0">
                  <a:latin typeface="Arial" panose="020B0604020202020204" pitchFamily="34" charset="0"/>
                </a:rPr>
                <a:t>c) (        +          )</a:t>
              </a:r>
              <a:r>
                <a:rPr lang="en-US" sz="3200" baseline="30000" dirty="0">
                  <a:latin typeface="Arial" panose="020B0604020202020204" pitchFamily="34" charset="0"/>
                </a:rPr>
                <a:t>2</a:t>
              </a:r>
              <a:r>
                <a:rPr lang="en-US" sz="3200" dirty="0">
                  <a:latin typeface="Arial" panose="020B0604020202020204" pitchFamily="34" charset="0"/>
                </a:rPr>
                <a:t> =           +   m + </a:t>
              </a:r>
            </a:p>
          </p:txBody>
        </p:sp>
        <p:graphicFrame>
          <p:nvGraphicFramePr>
            <p:cNvPr id="9239" name="Object 23"/>
            <p:cNvGraphicFramePr>
              <a:graphicFrameLocks noChangeAspect="1"/>
            </p:cNvGraphicFramePr>
            <p:nvPr/>
          </p:nvGraphicFramePr>
          <p:xfrm>
            <a:off x="4567" y="3256"/>
            <a:ext cx="329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3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" y="3256"/>
                          <a:ext cx="329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Text Box 27"/>
            <p:cNvSpPr txBox="1">
              <a:spLocks noChangeArrowheads="1"/>
            </p:cNvSpPr>
            <p:nvPr/>
          </p:nvSpPr>
          <p:spPr bwMode="auto">
            <a:xfrm>
              <a:off x="3216" y="3456"/>
              <a:ext cx="432" cy="377"/>
            </a:xfrm>
            <a:prstGeom prst="rect">
              <a:avLst/>
            </a:prstGeom>
            <a:noFill/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?</a:t>
              </a:r>
            </a:p>
          </p:txBody>
        </p:sp>
        <p:sp>
          <p:nvSpPr>
            <p:cNvPr id="9241" name="Text Box 28"/>
            <p:cNvSpPr txBox="1">
              <a:spLocks noChangeArrowheads="1"/>
            </p:cNvSpPr>
            <p:nvPr/>
          </p:nvSpPr>
          <p:spPr bwMode="auto">
            <a:xfrm>
              <a:off x="1200" y="3456"/>
              <a:ext cx="432" cy="377"/>
            </a:xfrm>
            <a:prstGeom prst="rect">
              <a:avLst/>
            </a:prstGeom>
            <a:noFill/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?</a:t>
              </a:r>
            </a:p>
          </p:txBody>
        </p:sp>
        <p:sp>
          <p:nvSpPr>
            <p:cNvPr id="9242" name="Text Box 29"/>
            <p:cNvSpPr txBox="1">
              <a:spLocks noChangeArrowheads="1"/>
            </p:cNvSpPr>
            <p:nvPr/>
          </p:nvSpPr>
          <p:spPr bwMode="auto">
            <a:xfrm>
              <a:off x="2112" y="3456"/>
              <a:ext cx="432" cy="377"/>
            </a:xfrm>
            <a:prstGeom prst="rect">
              <a:avLst/>
            </a:prstGeom>
            <a:noFill/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0866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dirty="0" smtClean="0"/>
              <a:t>1. Bình phương của một tổng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7696200" cy="109537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u="sng" dirty="0">
                <a:latin typeface="Arial" panose="020B0604020202020204" pitchFamily="34" charset="0"/>
              </a:rPr>
              <a:t>Luyện tập:</a:t>
            </a:r>
            <a:r>
              <a:rPr lang="en-US" sz="3200" dirty="0">
                <a:latin typeface="Arial" panose="020B0604020202020204" pitchFamily="34" charset="0"/>
              </a:rPr>
              <a:t> Đặt các biểu thức sau vào ô trống để có đẳng thức đúng: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4419600" y="2351088"/>
            <a:ext cx="685800" cy="598487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m</a:t>
            </a:r>
          </a:p>
        </p:txBody>
      </p:sp>
      <p:grpSp>
        <p:nvGrpSpPr>
          <p:cNvPr id="49182" name="Group 30"/>
          <p:cNvGrpSpPr>
            <a:grpSpLocks/>
          </p:cNvGrpSpPr>
          <p:nvPr/>
        </p:nvGrpSpPr>
        <p:grpSpPr bwMode="auto">
          <a:xfrm>
            <a:off x="1028701" y="3430588"/>
            <a:ext cx="6781800" cy="598487"/>
            <a:chOff x="662" y="1928"/>
            <a:chExt cx="4272" cy="377"/>
          </a:xfrm>
        </p:grpSpPr>
        <p:sp>
          <p:nvSpPr>
            <p:cNvPr id="9235" name="Rectangle 13"/>
            <p:cNvSpPr>
              <a:spLocks noChangeArrowheads="1"/>
            </p:cNvSpPr>
            <p:nvPr/>
          </p:nvSpPr>
          <p:spPr bwMode="auto">
            <a:xfrm>
              <a:off x="662" y="1928"/>
              <a:ext cx="4272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dirty="0">
                  <a:latin typeface="Arial" panose="020B0604020202020204" pitchFamily="34" charset="0"/>
                </a:rPr>
                <a:t>a) x</a:t>
              </a:r>
              <a:r>
                <a:rPr lang="en-US" sz="3200" baseline="30000" dirty="0">
                  <a:latin typeface="Arial" panose="020B0604020202020204" pitchFamily="34" charset="0"/>
                </a:rPr>
                <a:t>2 </a:t>
              </a:r>
              <a:r>
                <a:rPr lang="en-US" sz="3200" dirty="0">
                  <a:latin typeface="Arial" panose="020B0604020202020204" pitchFamily="34" charset="0"/>
                </a:rPr>
                <a:t>+ 6xy  +          =  (            + 3y)</a:t>
              </a:r>
              <a:r>
                <a:rPr lang="en-US" sz="3200" baseline="30000" dirty="0">
                  <a:latin typeface="Arial" panose="020B0604020202020204" pitchFamily="34" charset="0"/>
                </a:rPr>
                <a:t>2</a:t>
              </a:r>
              <a:r>
                <a:rPr lang="en-US" sz="3200" dirty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9236" name="Text Box 11"/>
            <p:cNvSpPr txBox="1">
              <a:spLocks noChangeArrowheads="1"/>
            </p:cNvSpPr>
            <p:nvPr/>
          </p:nvSpPr>
          <p:spPr bwMode="auto">
            <a:xfrm>
              <a:off x="2342" y="1928"/>
              <a:ext cx="432" cy="37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?</a:t>
              </a:r>
            </a:p>
          </p:txBody>
        </p:sp>
        <p:sp>
          <p:nvSpPr>
            <p:cNvPr id="9237" name="Text Box 12"/>
            <p:cNvSpPr txBox="1">
              <a:spLocks noChangeArrowheads="1"/>
            </p:cNvSpPr>
            <p:nvPr/>
          </p:nvSpPr>
          <p:spPr bwMode="auto">
            <a:xfrm>
              <a:off x="3494" y="1928"/>
              <a:ext cx="432" cy="37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?</a:t>
              </a:r>
            </a:p>
          </p:txBody>
        </p:sp>
      </p:grpSp>
      <p:grpSp>
        <p:nvGrpSpPr>
          <p:cNvPr id="49183" name="Group 31"/>
          <p:cNvGrpSpPr>
            <a:grpSpLocks/>
          </p:cNvGrpSpPr>
          <p:nvPr/>
        </p:nvGrpSpPr>
        <p:grpSpPr bwMode="auto">
          <a:xfrm>
            <a:off x="966788" y="4213224"/>
            <a:ext cx="7620000" cy="598488"/>
            <a:chOff x="630" y="2510"/>
            <a:chExt cx="4800" cy="377"/>
          </a:xfrm>
        </p:grpSpPr>
        <p:sp>
          <p:nvSpPr>
            <p:cNvPr id="9231" name="Text Box 18"/>
            <p:cNvSpPr txBox="1">
              <a:spLocks noChangeArrowheads="1"/>
            </p:cNvSpPr>
            <p:nvPr/>
          </p:nvSpPr>
          <p:spPr bwMode="auto">
            <a:xfrm>
              <a:off x="630" y="2510"/>
              <a:ext cx="48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dirty="0">
                  <a:latin typeface="Arial" panose="020B0604020202020204" pitchFamily="34" charset="0"/>
                </a:rPr>
                <a:t>b) (        +            )</a:t>
              </a:r>
              <a:r>
                <a:rPr lang="en-US" sz="3200" baseline="30000" dirty="0">
                  <a:latin typeface="Arial" panose="020B0604020202020204" pitchFamily="34" charset="0"/>
                </a:rPr>
                <a:t>2</a:t>
              </a:r>
              <a:r>
                <a:rPr lang="en-US" sz="3200" dirty="0">
                  <a:latin typeface="Arial" panose="020B0604020202020204" pitchFamily="34" charset="0"/>
                </a:rPr>
                <a:t> = x</a:t>
              </a:r>
              <a:r>
                <a:rPr lang="en-US" sz="3200" baseline="30000" dirty="0">
                  <a:latin typeface="Arial" panose="020B0604020202020204" pitchFamily="34" charset="0"/>
                </a:rPr>
                <a:t>2</a:t>
              </a:r>
              <a:r>
                <a:rPr lang="en-US" sz="3200" dirty="0">
                  <a:latin typeface="Arial" panose="020B0604020202020204" pitchFamily="34" charset="0"/>
                </a:rPr>
                <a:t>   +               + 4y</a:t>
              </a:r>
              <a:r>
                <a:rPr lang="en-US" sz="3200" baseline="30000" dirty="0">
                  <a:latin typeface="Arial" panose="020B0604020202020204" pitchFamily="34" charset="0"/>
                </a:rPr>
                <a:t>4</a:t>
              </a:r>
              <a:endParaRPr lang="en-US" sz="3200" dirty="0">
                <a:latin typeface="Arial" panose="020B0604020202020204" pitchFamily="34" charset="0"/>
              </a:endParaRPr>
            </a:p>
          </p:txBody>
        </p:sp>
        <p:sp>
          <p:nvSpPr>
            <p:cNvPr id="9232" name="Text Box 19"/>
            <p:cNvSpPr txBox="1">
              <a:spLocks noChangeArrowheads="1"/>
            </p:cNvSpPr>
            <p:nvPr/>
          </p:nvSpPr>
          <p:spPr bwMode="auto">
            <a:xfrm>
              <a:off x="3990" y="2510"/>
              <a:ext cx="432" cy="377"/>
            </a:xfrm>
            <a:prstGeom prst="rect">
              <a:avLst/>
            </a:prstGeom>
            <a:noFill/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?</a:t>
              </a:r>
            </a:p>
          </p:txBody>
        </p:sp>
        <p:sp>
          <p:nvSpPr>
            <p:cNvPr id="9233" name="Text Box 20"/>
            <p:cNvSpPr txBox="1">
              <a:spLocks noChangeArrowheads="1"/>
            </p:cNvSpPr>
            <p:nvPr/>
          </p:nvSpPr>
          <p:spPr bwMode="auto">
            <a:xfrm>
              <a:off x="2118" y="2510"/>
              <a:ext cx="432" cy="377"/>
            </a:xfrm>
            <a:prstGeom prst="rect">
              <a:avLst/>
            </a:prstGeom>
            <a:noFill/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?</a:t>
              </a:r>
            </a:p>
          </p:txBody>
        </p:sp>
        <p:sp>
          <p:nvSpPr>
            <p:cNvPr id="9234" name="Text Box 21"/>
            <p:cNvSpPr txBox="1">
              <a:spLocks noChangeArrowheads="1"/>
            </p:cNvSpPr>
            <p:nvPr/>
          </p:nvSpPr>
          <p:spPr bwMode="auto">
            <a:xfrm>
              <a:off x="1110" y="2510"/>
              <a:ext cx="432" cy="377"/>
            </a:xfrm>
            <a:prstGeom prst="rect">
              <a:avLst/>
            </a:prstGeom>
            <a:noFill/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 dirty="0">
                  <a:latin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49185" name="Text Box 33"/>
          <p:cNvSpPr txBox="1">
            <a:spLocks noChangeArrowheads="1"/>
          </p:cNvSpPr>
          <p:nvPr/>
        </p:nvSpPr>
        <p:spPr bwMode="auto">
          <a:xfrm>
            <a:off x="3352800" y="2351088"/>
            <a:ext cx="914400" cy="598487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9y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endParaRPr lang="en-US" sz="3200">
              <a:latin typeface="Arial" panose="020B0604020202020204" pitchFamily="34" charset="0"/>
            </a:endParaRPr>
          </a:p>
        </p:txBody>
      </p:sp>
      <p:sp>
        <p:nvSpPr>
          <p:cNvPr id="49186" name="Text Box 34"/>
          <p:cNvSpPr txBox="1">
            <a:spLocks noChangeArrowheads="1"/>
          </p:cNvSpPr>
          <p:nvPr/>
        </p:nvSpPr>
        <p:spPr bwMode="auto">
          <a:xfrm>
            <a:off x="1524000" y="2362200"/>
            <a:ext cx="685800" cy="598488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49187" name="Text Box 35"/>
          <p:cNvSpPr txBox="1">
            <a:spLocks noChangeArrowheads="1"/>
          </p:cNvSpPr>
          <p:nvPr/>
        </p:nvSpPr>
        <p:spPr bwMode="auto">
          <a:xfrm>
            <a:off x="2362200" y="2362200"/>
            <a:ext cx="838200" cy="598488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m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endParaRPr lang="en-US" sz="3200">
              <a:latin typeface="Arial" panose="020B0604020202020204" pitchFamily="34" charset="0"/>
            </a:endParaRPr>
          </a:p>
        </p:txBody>
      </p:sp>
      <p:sp>
        <p:nvSpPr>
          <p:cNvPr id="49188" name="Text Box 36"/>
          <p:cNvSpPr txBox="1">
            <a:spLocks noChangeArrowheads="1"/>
          </p:cNvSpPr>
          <p:nvPr/>
        </p:nvSpPr>
        <p:spPr bwMode="auto">
          <a:xfrm>
            <a:off x="1529963" y="2371725"/>
            <a:ext cx="685800" cy="598488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533400" y="2362200"/>
            <a:ext cx="914400" cy="598488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2y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endParaRPr lang="en-US" sz="3200">
              <a:latin typeface="Arial" panose="020B0604020202020204" pitchFamily="34" charset="0"/>
            </a:endParaRPr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5257800" y="2362200"/>
            <a:ext cx="1295400" cy="598488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4xy</a:t>
            </a:r>
            <a:r>
              <a:rPr lang="en-US" sz="3200" baseline="30000">
                <a:latin typeface="Arial" panose="020B0604020202020204" pitchFamily="34" charset="0"/>
              </a:rPr>
              <a:t>2</a:t>
            </a:r>
            <a:endParaRPr lang="en-US" sz="3200">
              <a:latin typeface="Arial" panose="020B0604020202020204" pitchFamily="34" charset="0"/>
            </a:endParaRPr>
          </a:p>
        </p:txBody>
      </p:sp>
      <p:graphicFrame>
        <p:nvGraphicFramePr>
          <p:cNvPr id="491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99622"/>
              </p:ext>
            </p:extLst>
          </p:nvPr>
        </p:nvGraphicFramePr>
        <p:xfrm>
          <a:off x="6716713" y="2209800"/>
          <a:ext cx="762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2209800"/>
                        <a:ext cx="762000" cy="1054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0185 L 0.03541 0.1553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7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-0.00162 L 0.43629 0.15648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53" y="7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0.00116 L 0.02152 0.26875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1" y="1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96296E-6 L 0.29584 0.267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92" y="1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96296E-6 L 0.08993 0.270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49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7" y="1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59259E-6 L -0.29583 0.39144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792" y="19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55 0.01204 L -0.39289 0.38982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67" y="1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302 -0.03611 L 0.27586 0.38982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44" y="2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 animBg="1"/>
      <p:bldP spid="49185" grpId="0" animBg="1"/>
      <p:bldP spid="49186" grpId="0" animBg="1"/>
      <p:bldP spid="49187" grpId="0" animBg="1"/>
      <p:bldP spid="49188" grpId="0" animBg="1"/>
      <p:bldP spid="49189" grpId="0" animBg="1"/>
      <p:bldP spid="4919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75438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smtClean="0"/>
              <a:t>2. Bình phương của một hiệu</a:t>
            </a:r>
          </a:p>
        </p:txBody>
      </p:sp>
      <p:grpSp>
        <p:nvGrpSpPr>
          <p:cNvPr id="51218" name="Group 18"/>
          <p:cNvGrpSpPr>
            <a:grpSpLocks/>
          </p:cNvGrpSpPr>
          <p:nvPr/>
        </p:nvGrpSpPr>
        <p:grpSpPr bwMode="auto">
          <a:xfrm>
            <a:off x="403225" y="1360488"/>
            <a:ext cx="8283575" cy="1152525"/>
            <a:chOff x="288" y="857"/>
            <a:chExt cx="2832" cy="726"/>
          </a:xfrm>
        </p:grpSpPr>
        <p:sp>
          <p:nvSpPr>
            <p:cNvPr id="10248" name="Text Box 19"/>
            <p:cNvSpPr txBox="1">
              <a:spLocks noChangeArrowheads="1"/>
            </p:cNvSpPr>
            <p:nvPr/>
          </p:nvSpPr>
          <p:spPr bwMode="auto">
            <a:xfrm>
              <a:off x="288" y="1200"/>
              <a:ext cx="2832" cy="38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Với a,b là hai số bất kì, tính: </a:t>
              </a:r>
              <a:r>
                <a:rPr lang="en-US" sz="3200">
                  <a:latin typeface="Arial" panose="020B0604020202020204" pitchFamily="34" charset="0"/>
                  <a:cs typeface="Arial" panose="020B0604020202020204" pitchFamily="34" charset="0"/>
                </a:rPr>
                <a:t>[</a:t>
              </a:r>
              <a:r>
                <a:rPr lang="en-US" sz="3200">
                  <a:latin typeface="Arial" panose="020B0604020202020204" pitchFamily="34" charset="0"/>
                </a:rPr>
                <a:t>a +(- b)</a:t>
              </a:r>
              <a:r>
                <a:rPr lang="en-US" sz="3200"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r>
                <a:rPr lang="en-US" sz="3200">
                  <a:latin typeface="Arial" panose="020B0604020202020204" pitchFamily="34" charset="0"/>
                </a:rPr>
                <a:t> </a:t>
              </a:r>
              <a:r>
                <a:rPr lang="en-US" sz="3200" baseline="30000">
                  <a:latin typeface="Arial" panose="020B0604020202020204" pitchFamily="34" charset="0"/>
                </a:rPr>
                <a:t>2</a:t>
              </a:r>
              <a:r>
                <a:rPr lang="en-US" sz="3200">
                  <a:latin typeface="Arial" panose="020B0604020202020204" pitchFamily="34" charset="0"/>
                </a:rPr>
                <a:t> = ?</a:t>
              </a:r>
            </a:p>
          </p:txBody>
        </p:sp>
        <p:sp>
          <p:nvSpPr>
            <p:cNvPr id="10249" name="Text Box 20"/>
            <p:cNvSpPr txBox="1">
              <a:spLocks noChangeArrowheads="1"/>
            </p:cNvSpPr>
            <p:nvPr/>
          </p:nvSpPr>
          <p:spPr bwMode="auto">
            <a:xfrm>
              <a:off x="288" y="857"/>
              <a:ext cx="384" cy="34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?3</a:t>
              </a:r>
            </a:p>
          </p:txBody>
        </p:sp>
      </p:grp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4953000" y="3048000"/>
            <a:ext cx="3886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i="1" u="sng" dirty="0">
                <a:latin typeface="Arial" panose="020B0604020202020204" pitchFamily="34" charset="0"/>
              </a:rPr>
              <a:t>Cách 2:</a:t>
            </a:r>
            <a:r>
              <a:rPr lang="en-US" sz="3200" dirty="0">
                <a:latin typeface="Arial" panose="020B0604020202020204" pitchFamily="34" charset="0"/>
              </a:rPr>
              <a:t> Có thể tính:         (a - b)(a -b) =?</a:t>
            </a:r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533400" y="2971800"/>
            <a:ext cx="41148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i="1" u="sng">
                <a:latin typeface="Arial" panose="020B0604020202020204" pitchFamily="34" charset="0"/>
              </a:rPr>
              <a:t>Cách 1:</a:t>
            </a:r>
            <a:r>
              <a:rPr lang="en-US" sz="3200">
                <a:latin typeface="Arial" panose="020B0604020202020204" pitchFamily="34" charset="0"/>
              </a:rPr>
              <a:t> Vận dụng công thức tính bình phương của một tổng</a:t>
            </a:r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>
            <a:off x="4724400" y="30480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533400" y="4648200"/>
            <a:ext cx="3886200" cy="1582738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ó [</a:t>
            </a:r>
            <a:r>
              <a:rPr lang="en-US" sz="3200" dirty="0">
                <a:latin typeface="Arial" panose="020B0604020202020204" pitchFamily="34" charset="0"/>
              </a:rPr>
              <a:t>a +(- b)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sz="3200" dirty="0">
                <a:latin typeface="Arial" panose="020B0604020202020204" pitchFamily="34" charset="0"/>
              </a:rPr>
              <a:t> </a:t>
            </a:r>
            <a:r>
              <a:rPr lang="en-US" sz="3200" baseline="30000" dirty="0">
                <a:latin typeface="Arial" panose="020B0604020202020204" pitchFamily="34" charset="0"/>
              </a:rPr>
              <a:t>2              </a:t>
            </a:r>
            <a:r>
              <a:rPr lang="en-US" sz="3200" dirty="0">
                <a:latin typeface="Arial" panose="020B0604020202020204" pitchFamily="34" charset="0"/>
              </a:rPr>
              <a:t>= a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+ </a:t>
            </a:r>
            <a:r>
              <a:rPr lang="en-US" sz="3200" dirty="0" smtClean="0">
                <a:latin typeface="Arial" panose="020B0604020202020204" pitchFamily="34" charset="0"/>
              </a:rPr>
              <a:t>2.a.(-</a:t>
            </a:r>
            <a:r>
              <a:rPr lang="en-US" sz="3200" dirty="0">
                <a:latin typeface="Arial" panose="020B0604020202020204" pitchFamily="34" charset="0"/>
              </a:rPr>
              <a:t>b) + b</a:t>
            </a:r>
            <a:r>
              <a:rPr lang="en-US" sz="3200" baseline="30000" dirty="0">
                <a:latin typeface="Arial" panose="020B0604020202020204" pitchFamily="34" charset="0"/>
              </a:rPr>
              <a:t>2   </a:t>
            </a:r>
            <a:r>
              <a:rPr lang="en-US" sz="3200" dirty="0">
                <a:latin typeface="Arial" panose="020B0604020202020204" pitchFamily="34" charset="0"/>
              </a:rPr>
              <a:t>= a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</a:rPr>
              <a:t> -2ab+b</a:t>
            </a:r>
            <a:r>
              <a:rPr lang="en-US" sz="3200" baseline="30000" dirty="0">
                <a:latin typeface="Arial" panose="020B0604020202020204" pitchFamily="34" charset="0"/>
              </a:rPr>
              <a:t>2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4827105" y="4343400"/>
            <a:ext cx="22594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(</a:t>
            </a:r>
            <a:r>
              <a:rPr lang="en-US" sz="3200" dirty="0">
                <a:latin typeface="Arial" panose="020B0604020202020204" pitchFamily="34" charset="0"/>
              </a:rPr>
              <a:t>a - b)(a -b) </a:t>
            </a: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4953000" y="5004375"/>
            <a:ext cx="2667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=a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-ab-ab+b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4953000" y="5652798"/>
            <a:ext cx="2667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Arial" panose="020B0604020202020204" pitchFamily="34" charset="0"/>
              </a:rPr>
              <a:t>=a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-2ab+b</a:t>
            </a:r>
            <a:r>
              <a:rPr lang="en-US" sz="3200" baseline="30000" dirty="0" smtClean="0">
                <a:latin typeface="Arial" panose="020B0604020202020204" pitchFamily="34" charset="0"/>
              </a:rPr>
              <a:t>2</a:t>
            </a:r>
            <a:r>
              <a:rPr lang="en-US" sz="3200" dirty="0" smtClean="0">
                <a:latin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4" grpId="0"/>
      <p:bldP spid="51226" grpId="0"/>
      <p:bldP spid="51228" grpId="0" animBg="1"/>
      <p:bldP spid="51229" grpId="0" animBg="1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838200"/>
            <a:ext cx="7010400" cy="762000"/>
          </a:xfrm>
          <a:solidFill>
            <a:srgbClr val="FFFF00"/>
          </a:soli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4000" dirty="0" smtClean="0"/>
              <a:t>2. Bình phương của một hiệu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838200" y="1905000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Với A và B là các biểu thức tùy ý, ta có:</a:t>
            </a:r>
          </a:p>
        </p:txBody>
      </p:sp>
      <p:graphicFrame>
        <p:nvGraphicFramePr>
          <p:cNvPr id="5222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6326051"/>
              </p:ext>
            </p:extLst>
          </p:nvPr>
        </p:nvGraphicFramePr>
        <p:xfrm>
          <a:off x="2209800" y="2660651"/>
          <a:ext cx="464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3" imgW="1524000" imgH="279400" progId="Equation.DSMT4">
                  <p:embed/>
                </p:oleObj>
              </mc:Choice>
              <mc:Fallback>
                <p:oleObj name="Equation" r:id="rId3" imgW="15240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0651"/>
                        <a:ext cx="46482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cmpd="sng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2" name="Group 8"/>
          <p:cNvGrpSpPr>
            <a:grpSpLocks/>
          </p:cNvGrpSpPr>
          <p:nvPr/>
        </p:nvGrpSpPr>
        <p:grpSpPr bwMode="auto">
          <a:xfrm>
            <a:off x="990600" y="4038600"/>
            <a:ext cx="6477000" cy="1152525"/>
            <a:chOff x="288" y="3258"/>
            <a:chExt cx="4080" cy="726"/>
          </a:xfrm>
        </p:grpSpPr>
        <p:sp>
          <p:nvSpPr>
            <p:cNvPr id="11270" name="Text Box 9"/>
            <p:cNvSpPr txBox="1">
              <a:spLocks noChangeArrowheads="1"/>
            </p:cNvSpPr>
            <p:nvPr/>
          </p:nvSpPr>
          <p:spPr bwMode="auto">
            <a:xfrm>
              <a:off x="288" y="3601"/>
              <a:ext cx="4080" cy="38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Arial" panose="020B0604020202020204" pitchFamily="34" charset="0"/>
                </a:rPr>
                <a:t>Phát biểu đẳng thức trên bằng lời</a:t>
              </a:r>
            </a:p>
          </p:txBody>
        </p:sp>
        <p:sp>
          <p:nvSpPr>
            <p:cNvPr id="11271" name="Text Box 10"/>
            <p:cNvSpPr txBox="1">
              <a:spLocks noChangeArrowheads="1"/>
            </p:cNvSpPr>
            <p:nvPr/>
          </p:nvSpPr>
          <p:spPr bwMode="auto">
            <a:xfrm>
              <a:off x="288" y="3258"/>
              <a:ext cx="384" cy="34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?4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</p:bld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679</TotalTime>
  <Words>1078</Words>
  <Application>Microsoft Office PowerPoint</Application>
  <PresentationFormat>On-screen Show (4:3)</PresentationFormat>
  <Paragraphs>20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omic Sans MS</vt:lpstr>
      <vt:lpstr>Times New Roman</vt:lpstr>
      <vt:lpstr>Crayons</vt:lpstr>
      <vt:lpstr>Equation</vt:lpstr>
      <vt:lpstr>Bài 3.NHỮNG HẰNG ĐẲNG THỨC ĐÁNG NHỚ</vt:lpstr>
      <vt:lpstr>1. Bình phương của một tổng</vt:lpstr>
      <vt:lpstr>1. Bình phương của một tổng</vt:lpstr>
      <vt:lpstr>1. Bình phương của một tổng</vt:lpstr>
      <vt:lpstr>1. Bình phương của một tổng</vt:lpstr>
      <vt:lpstr>1. Bình phương của một tổng</vt:lpstr>
      <vt:lpstr>1. Bình phương của một tổng</vt:lpstr>
      <vt:lpstr>2. Bình phương của một hiệu</vt:lpstr>
      <vt:lpstr>2. Bình phương của một hiệu</vt:lpstr>
      <vt:lpstr>2. Bình phương của một hiệu</vt:lpstr>
      <vt:lpstr>2. Bình phương của một hiệu</vt:lpstr>
      <vt:lpstr>2. Bình phương của một hiệu</vt:lpstr>
      <vt:lpstr>2. Bình phương của một hiệu</vt:lpstr>
      <vt:lpstr>3. Hiệu hai bình phương </vt:lpstr>
      <vt:lpstr>3. Hiệu hai bình phương </vt:lpstr>
      <vt:lpstr>3. Hiệu hai bình phương </vt:lpstr>
      <vt:lpstr>3. Hiệu hai bình phương </vt:lpstr>
      <vt:lpstr>3. Hiệu hai bình phương </vt:lpstr>
      <vt:lpstr>3. Hiệu hai bình phương </vt:lpstr>
      <vt:lpstr>* Luyện tập – củng cố:</vt:lpstr>
      <vt:lpstr>* Luyện tập – củng cố:</vt:lpstr>
    </vt:vector>
  </TitlesOfParts>
  <Company>Microsoft Corpor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va</dc:creator>
  <cp:lastModifiedBy>Hchoats2020@gmail.com</cp:lastModifiedBy>
  <cp:revision>97</cp:revision>
  <dcterms:created xsi:type="dcterms:W3CDTF">2006-05-04T15:53:59Z</dcterms:created>
  <dcterms:modified xsi:type="dcterms:W3CDTF">2021-09-01T15:23:18Z</dcterms:modified>
</cp:coreProperties>
</file>